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817"/>
        <w:gridCol w:w="5954"/>
        <w:gridCol w:w="850"/>
        <w:gridCol w:w="709"/>
        <w:gridCol w:w="1843"/>
      </w:tblGrid>
      <w:tr w:rsidR="003A69B9" w:rsidRPr="00727EA2" w14:paraId="7B7955B0" w14:textId="77777777" w:rsidTr="00381254">
        <w:trPr>
          <w:jc w:val="center"/>
        </w:trPr>
        <w:tc>
          <w:tcPr>
            <w:tcW w:w="817" w:type="dxa"/>
          </w:tcPr>
          <w:p w14:paraId="5F4EDC3B" w14:textId="77777777" w:rsidR="003A69B9" w:rsidRPr="00DD0D9F" w:rsidRDefault="003A69B9" w:rsidP="00381254">
            <w:pPr>
              <w:pStyle w:val="TableHead"/>
              <w:framePr w:hSpace="0" w:wrap="auto" w:hAnchor="text" w:xAlign="left" w:yAlign="inline"/>
            </w:pPr>
            <w:r w:rsidRPr="00DD0D9F">
              <w:t>Q</w:t>
            </w:r>
          </w:p>
        </w:tc>
        <w:tc>
          <w:tcPr>
            <w:tcW w:w="5954" w:type="dxa"/>
          </w:tcPr>
          <w:p w14:paraId="6F63ABE2" w14:textId="77777777" w:rsidR="003A69B9" w:rsidRPr="00DD0D9F" w:rsidRDefault="003A69B9" w:rsidP="00381254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</w:tcPr>
          <w:p w14:paraId="5DC5DEE2" w14:textId="77777777" w:rsidR="003A69B9" w:rsidRPr="00DD0D9F" w:rsidRDefault="003A69B9" w:rsidP="00381254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</w:tcPr>
          <w:p w14:paraId="0B045F98" w14:textId="77777777" w:rsidR="003A69B9" w:rsidRPr="00DD0D9F" w:rsidRDefault="003A69B9" w:rsidP="00381254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</w:tcPr>
          <w:p w14:paraId="41D3F561" w14:textId="44EBD737" w:rsidR="003A69B9" w:rsidRDefault="003A69B9" w:rsidP="00381254">
            <w:pPr>
              <w:pStyle w:val="TableHead"/>
              <w:framePr w:hSpace="0" w:wrap="auto" w:hAnchor="text" w:xAlign="left" w:yAlign="inline"/>
            </w:pPr>
            <w:r>
              <w:t>Pearson Progression Step</w:t>
            </w:r>
            <w:r w:rsidR="0073202D">
              <w:t xml:space="preserve"> </w:t>
            </w:r>
            <w:r w:rsidR="0073202D" w:rsidRPr="0073202D">
              <w:t>and Progress descriptor</w:t>
            </w:r>
          </w:p>
        </w:tc>
      </w:tr>
      <w:tr w:rsidR="008256BC" w:rsidRPr="00727EA2" w14:paraId="7A733AFD" w14:textId="77777777" w:rsidTr="00381254">
        <w:trPr>
          <w:jc w:val="center"/>
        </w:trPr>
        <w:tc>
          <w:tcPr>
            <w:tcW w:w="817" w:type="dxa"/>
            <w:vMerge w:val="restart"/>
          </w:tcPr>
          <w:p w14:paraId="78D93DC4" w14:textId="77777777" w:rsidR="008256BC" w:rsidRPr="00C366CF" w:rsidRDefault="008256BC" w:rsidP="00414D7E">
            <w:pPr>
              <w:pStyle w:val="Text"/>
              <w:jc w:val="center"/>
              <w:rPr>
                <w:b/>
              </w:rPr>
            </w:pPr>
            <w:r w:rsidRPr="00C366CF">
              <w:rPr>
                <w:b/>
              </w:rPr>
              <w:t>1</w:t>
            </w:r>
          </w:p>
        </w:tc>
        <w:tc>
          <w:tcPr>
            <w:tcW w:w="5954" w:type="dxa"/>
          </w:tcPr>
          <w:p w14:paraId="412379B8" w14:textId="77777777" w:rsidR="008256BC" w:rsidRDefault="008256BC" w:rsidP="000A3B25">
            <w:pPr>
              <w:pStyle w:val="Exercisequestion"/>
              <w:tabs>
                <w:tab w:val="clear" w:pos="284"/>
                <w:tab w:val="left" w:pos="454"/>
                <w:tab w:val="left" w:pos="6096"/>
              </w:tabs>
              <w:ind w:firstLine="0"/>
            </w:pPr>
            <w:r>
              <w:t>States or implies the formula for differentiation from first principles.</w:t>
            </w:r>
          </w:p>
          <w:p w14:paraId="090168E1" w14:textId="77777777" w:rsidR="008256BC" w:rsidRDefault="008256BC" w:rsidP="000A3B25">
            <w:pPr>
              <w:pStyle w:val="Exercisequestion"/>
              <w:tabs>
                <w:tab w:val="clear" w:pos="284"/>
                <w:tab w:val="left" w:pos="454"/>
                <w:tab w:val="left" w:pos="6096"/>
              </w:tabs>
              <w:ind w:firstLine="0"/>
            </w:pPr>
            <w:r w:rsidRPr="00937E40">
              <w:rPr>
                <w:position w:val="-42"/>
              </w:rPr>
              <w:object w:dxaOrig="2340" w:dyaOrig="940" w14:anchorId="7D98F8B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7pt;height:47.25pt" o:ole="">
                  <v:imagedata r:id="rId8" o:title=""/>
                </v:shape>
                <o:OLEObject Type="Embed" ProgID="Equation.DSMT4" ShapeID="_x0000_i1025" DrawAspect="Content" ObjectID="_1562590381" r:id="rId9"/>
              </w:object>
            </w:r>
            <w:r>
              <w:t xml:space="preserve"> </w:t>
            </w:r>
          </w:p>
        </w:tc>
        <w:tc>
          <w:tcPr>
            <w:tcW w:w="850" w:type="dxa"/>
          </w:tcPr>
          <w:p w14:paraId="16213BD5" w14:textId="77777777" w:rsidR="008256BC" w:rsidRPr="004960CD" w:rsidRDefault="008256BC" w:rsidP="0038125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</w:tcPr>
          <w:p w14:paraId="140127C8" w14:textId="77777777" w:rsidR="008256BC" w:rsidRDefault="008256BC" w:rsidP="00B30DB7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 w:val="restart"/>
          </w:tcPr>
          <w:p w14:paraId="4D655811" w14:textId="5B03D5FE" w:rsidR="008256BC" w:rsidRDefault="008256BC" w:rsidP="008256BC">
            <w:pPr>
              <w:pStyle w:val="Text"/>
              <w:jc w:val="center"/>
            </w:pPr>
            <w:r>
              <w:t>5th</w:t>
            </w:r>
          </w:p>
          <w:p w14:paraId="0B5FEF7D" w14:textId="747DAF60" w:rsidR="00A71F72" w:rsidRDefault="00A71F72" w:rsidP="008256BC">
            <w:pPr>
              <w:pStyle w:val="Text"/>
              <w:jc w:val="center"/>
            </w:pPr>
            <w:r w:rsidRPr="00A71F72">
              <w:t>Complete a proof of a derivative function from first principles.</w:t>
            </w:r>
          </w:p>
        </w:tc>
      </w:tr>
      <w:tr w:rsidR="008256BC" w:rsidRPr="00727EA2" w14:paraId="5A6402EA" w14:textId="77777777" w:rsidTr="00381254">
        <w:trPr>
          <w:trHeight w:val="1064"/>
          <w:jc w:val="center"/>
        </w:trPr>
        <w:tc>
          <w:tcPr>
            <w:tcW w:w="817" w:type="dxa"/>
            <w:vMerge/>
          </w:tcPr>
          <w:p w14:paraId="31AAFF09" w14:textId="77777777" w:rsidR="008256BC" w:rsidRPr="00D23ECE" w:rsidRDefault="008256BC" w:rsidP="00381254">
            <w:pPr>
              <w:pStyle w:val="Text"/>
            </w:pPr>
          </w:p>
        </w:tc>
        <w:tc>
          <w:tcPr>
            <w:tcW w:w="5954" w:type="dxa"/>
          </w:tcPr>
          <w:p w14:paraId="0806D151" w14:textId="77777777" w:rsidR="008256BC" w:rsidRDefault="008256BC" w:rsidP="000A3B25">
            <w:pPr>
              <w:pStyle w:val="Exercisequestion"/>
              <w:tabs>
                <w:tab w:val="clear" w:pos="284"/>
                <w:tab w:val="clear" w:pos="737"/>
                <w:tab w:val="left" w:pos="454"/>
                <w:tab w:val="left" w:pos="601"/>
                <w:tab w:val="left" w:pos="6096"/>
              </w:tabs>
              <w:ind w:firstLine="0"/>
            </w:pPr>
            <w:r>
              <w:t>Correctly applies the formula to the specific formula and expands and simplifies the formula.</w:t>
            </w:r>
          </w:p>
          <w:p w14:paraId="0898CA20" w14:textId="77777777" w:rsidR="008256BC" w:rsidRPr="00814220" w:rsidRDefault="008256BC" w:rsidP="000A3B25">
            <w:pPr>
              <w:pStyle w:val="Exercisequestion"/>
              <w:tabs>
                <w:tab w:val="clear" w:pos="284"/>
                <w:tab w:val="clear" w:pos="737"/>
                <w:tab w:val="left" w:pos="454"/>
                <w:tab w:val="left" w:pos="601"/>
                <w:tab w:val="left" w:pos="6096"/>
              </w:tabs>
              <w:ind w:firstLine="0"/>
            </w:pPr>
            <w:r w:rsidRPr="00937E40">
              <w:rPr>
                <w:position w:val="-86"/>
              </w:rPr>
              <w:object w:dxaOrig="3739" w:dyaOrig="2020" w14:anchorId="7089D1E7">
                <v:shape id="_x0000_i1026" type="#_x0000_t75" style="width:186.75pt;height:101.25pt" o:ole="">
                  <v:imagedata r:id="rId10" o:title=""/>
                </v:shape>
                <o:OLEObject Type="Embed" ProgID="Equation.DSMT4" ShapeID="_x0000_i1026" DrawAspect="Content" ObjectID="_1562590382" r:id="rId11"/>
              </w:object>
            </w:r>
          </w:p>
        </w:tc>
        <w:tc>
          <w:tcPr>
            <w:tcW w:w="850" w:type="dxa"/>
          </w:tcPr>
          <w:p w14:paraId="688EDBDB" w14:textId="77777777" w:rsidR="008256BC" w:rsidRPr="004960CD" w:rsidRDefault="008256BC" w:rsidP="00381254">
            <w:pPr>
              <w:pStyle w:val="Text"/>
              <w:jc w:val="center"/>
              <w:rPr>
                <w:b/>
              </w:rPr>
            </w:pPr>
            <w:r w:rsidRPr="004960CD">
              <w:rPr>
                <w:b/>
              </w:rPr>
              <w:t>M1</w:t>
            </w:r>
          </w:p>
        </w:tc>
        <w:tc>
          <w:tcPr>
            <w:tcW w:w="709" w:type="dxa"/>
          </w:tcPr>
          <w:p w14:paraId="4B953D2B" w14:textId="77777777" w:rsidR="008256BC" w:rsidRPr="00D23ECE" w:rsidRDefault="008256BC" w:rsidP="00B30DB7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75887F1" w14:textId="6AA00997" w:rsidR="008256BC" w:rsidRPr="00D23ECE" w:rsidRDefault="008256BC" w:rsidP="000A3B25">
            <w:pPr>
              <w:pStyle w:val="Text"/>
              <w:jc w:val="center"/>
            </w:pPr>
          </w:p>
        </w:tc>
      </w:tr>
      <w:tr w:rsidR="008256BC" w:rsidRPr="00727EA2" w14:paraId="40DBCA01" w14:textId="77777777" w:rsidTr="00381254">
        <w:trPr>
          <w:trHeight w:val="346"/>
          <w:jc w:val="center"/>
        </w:trPr>
        <w:tc>
          <w:tcPr>
            <w:tcW w:w="817" w:type="dxa"/>
            <w:vMerge/>
          </w:tcPr>
          <w:p w14:paraId="49D0A718" w14:textId="77777777" w:rsidR="008256BC" w:rsidRPr="00D23ECE" w:rsidRDefault="008256BC" w:rsidP="00381254">
            <w:pPr>
              <w:pStyle w:val="Text"/>
            </w:pPr>
          </w:p>
        </w:tc>
        <w:tc>
          <w:tcPr>
            <w:tcW w:w="5954" w:type="dxa"/>
          </w:tcPr>
          <w:p w14:paraId="64A7269F" w14:textId="77777777" w:rsidR="008256BC" w:rsidRDefault="008256BC" w:rsidP="000A3B25">
            <w:pPr>
              <w:pStyle w:val="Exercisequestion"/>
              <w:tabs>
                <w:tab w:val="clear" w:pos="284"/>
                <w:tab w:val="clear" w:pos="737"/>
                <w:tab w:val="left" w:pos="454"/>
                <w:tab w:val="left" w:pos="6096"/>
              </w:tabs>
              <w:ind w:firstLine="0"/>
            </w:pPr>
            <w:r>
              <w:t>Factorises the ‘</w:t>
            </w:r>
            <w:r w:rsidRPr="0055198E">
              <w:rPr>
                <w:i/>
              </w:rPr>
              <w:t>h</w:t>
            </w:r>
            <w:r>
              <w:t>’ out of the numerator and then divides</w:t>
            </w:r>
            <w:r>
              <w:br/>
              <w:t xml:space="preserve">by </w:t>
            </w:r>
            <w:r w:rsidRPr="0055198E">
              <w:rPr>
                <w:i/>
              </w:rPr>
              <w:t>h</w:t>
            </w:r>
            <w:r>
              <w:t xml:space="preserve"> to simplify.</w:t>
            </w:r>
          </w:p>
          <w:p w14:paraId="7B8198F8" w14:textId="77777777" w:rsidR="008256BC" w:rsidRPr="00D23ECE" w:rsidRDefault="008256BC" w:rsidP="000A3B25">
            <w:pPr>
              <w:pStyle w:val="Exercisequestion"/>
              <w:tabs>
                <w:tab w:val="clear" w:pos="284"/>
                <w:tab w:val="clear" w:pos="737"/>
                <w:tab w:val="left" w:pos="454"/>
                <w:tab w:val="left" w:pos="6096"/>
              </w:tabs>
              <w:ind w:firstLine="0"/>
            </w:pPr>
            <w:r w:rsidRPr="00937E40">
              <w:rPr>
                <w:position w:val="-54"/>
              </w:rPr>
              <w:object w:dxaOrig="2940" w:dyaOrig="1180" w14:anchorId="724673E4">
                <v:shape id="_x0000_i1027" type="#_x0000_t75" style="width:147pt;height:59.25pt" o:ole="">
                  <v:imagedata r:id="rId12" o:title=""/>
                </v:shape>
                <o:OLEObject Type="Embed" ProgID="Equation.DSMT4" ShapeID="_x0000_i1027" DrawAspect="Content" ObjectID="_1562590383" r:id="rId13"/>
              </w:object>
            </w:r>
          </w:p>
        </w:tc>
        <w:tc>
          <w:tcPr>
            <w:tcW w:w="850" w:type="dxa"/>
          </w:tcPr>
          <w:p w14:paraId="35D661EC" w14:textId="77777777" w:rsidR="008256BC" w:rsidRPr="004960CD" w:rsidRDefault="008256BC" w:rsidP="0038125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</w:t>
            </w:r>
            <w:r w:rsidRPr="004960CD">
              <w:rPr>
                <w:b/>
              </w:rPr>
              <w:t>1</w:t>
            </w:r>
          </w:p>
        </w:tc>
        <w:tc>
          <w:tcPr>
            <w:tcW w:w="709" w:type="dxa"/>
          </w:tcPr>
          <w:p w14:paraId="7C777013" w14:textId="77777777" w:rsidR="008256BC" w:rsidRPr="00D23ECE" w:rsidRDefault="008256BC" w:rsidP="00B30DB7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D1384D6" w14:textId="130462DC" w:rsidR="008256BC" w:rsidRPr="00D23ECE" w:rsidRDefault="008256BC" w:rsidP="000A3B25">
            <w:pPr>
              <w:pStyle w:val="Text"/>
              <w:jc w:val="center"/>
            </w:pPr>
          </w:p>
        </w:tc>
      </w:tr>
      <w:tr w:rsidR="008256BC" w:rsidRPr="00727EA2" w14:paraId="1408A130" w14:textId="77777777" w:rsidTr="00381254">
        <w:trPr>
          <w:trHeight w:val="346"/>
          <w:jc w:val="center"/>
        </w:trPr>
        <w:tc>
          <w:tcPr>
            <w:tcW w:w="817" w:type="dxa"/>
            <w:vMerge/>
          </w:tcPr>
          <w:p w14:paraId="4AE14E0C" w14:textId="77777777" w:rsidR="008256BC" w:rsidRPr="00D23ECE" w:rsidRDefault="008256BC" w:rsidP="00381254">
            <w:pPr>
              <w:pStyle w:val="Text"/>
            </w:pPr>
          </w:p>
        </w:tc>
        <w:tc>
          <w:tcPr>
            <w:tcW w:w="5954" w:type="dxa"/>
          </w:tcPr>
          <w:p w14:paraId="407BF95A" w14:textId="77777777" w:rsidR="008256BC" w:rsidRDefault="008256BC" w:rsidP="000A3B25">
            <w:pPr>
              <w:pStyle w:val="Exercisequestion"/>
              <w:tabs>
                <w:tab w:val="clear" w:pos="284"/>
                <w:tab w:val="clear" w:pos="737"/>
                <w:tab w:val="left" w:pos="454"/>
                <w:tab w:val="left" w:pos="6096"/>
              </w:tabs>
              <w:ind w:firstLine="0"/>
            </w:pPr>
            <w:r>
              <w:t xml:space="preserve">States that as </w:t>
            </w:r>
            <w:r w:rsidRPr="0055198E">
              <w:rPr>
                <w:i/>
              </w:rPr>
              <w:t>h</w:t>
            </w:r>
            <w:r>
              <w:t xml:space="preserve"> → 0, 15</w:t>
            </w:r>
            <w:r w:rsidRPr="00174033">
              <w:rPr>
                <w:i/>
              </w:rPr>
              <w:t>x</w:t>
            </w:r>
            <w:r w:rsidRPr="00174033">
              <w:rPr>
                <w:vertAlign w:val="superscript"/>
              </w:rPr>
              <w:t>2</w:t>
            </w:r>
            <w:r>
              <w:t xml:space="preserve"> + 15</w:t>
            </w:r>
            <w:r w:rsidRPr="00174033">
              <w:rPr>
                <w:i/>
              </w:rPr>
              <w:t>xh</w:t>
            </w:r>
            <w:r>
              <w:t xml:space="preserve"> + 5</w:t>
            </w:r>
            <w:r w:rsidRPr="00174033">
              <w:rPr>
                <w:i/>
              </w:rPr>
              <w:t>h</w:t>
            </w:r>
            <w:r w:rsidRPr="00174033">
              <w:rPr>
                <w:vertAlign w:val="superscript"/>
              </w:rPr>
              <w:t>2</w:t>
            </w:r>
            <w:r>
              <w:t xml:space="preserve"> → 15</w:t>
            </w:r>
            <w:r w:rsidRPr="0055198E">
              <w:rPr>
                <w:i/>
              </w:rPr>
              <w:t>x</w:t>
            </w:r>
            <w:r w:rsidRPr="00CA29B7">
              <w:rPr>
                <w:vertAlign w:val="superscript"/>
              </w:rPr>
              <w:t>2</w:t>
            </w:r>
            <w:r>
              <w:t xml:space="preserve"> o.e.</w:t>
            </w:r>
            <w:r>
              <w:rPr>
                <w:vertAlign w:val="superscript"/>
              </w:rPr>
              <w:br/>
            </w:r>
            <w:r>
              <w:t>so derivative = 15</w:t>
            </w:r>
            <w:r w:rsidRPr="0055198E">
              <w:rPr>
                <w:i/>
              </w:rPr>
              <w:t>x</w:t>
            </w:r>
            <w:r w:rsidRPr="005E479D">
              <w:rPr>
                <w:vertAlign w:val="superscript"/>
              </w:rPr>
              <w:t>2</w:t>
            </w:r>
            <w:r>
              <w:t xml:space="preserve"> *</w:t>
            </w:r>
          </w:p>
        </w:tc>
        <w:tc>
          <w:tcPr>
            <w:tcW w:w="850" w:type="dxa"/>
          </w:tcPr>
          <w:p w14:paraId="6F19C71C" w14:textId="77777777" w:rsidR="008256BC" w:rsidRDefault="008256BC" w:rsidP="0038125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*</w:t>
            </w:r>
          </w:p>
        </w:tc>
        <w:tc>
          <w:tcPr>
            <w:tcW w:w="709" w:type="dxa"/>
          </w:tcPr>
          <w:p w14:paraId="4AF88012" w14:textId="77777777" w:rsidR="008256BC" w:rsidRDefault="008256BC" w:rsidP="00B30DB7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3A5618F7" w14:textId="0803954A" w:rsidR="008256BC" w:rsidRDefault="008256BC" w:rsidP="000A3B25">
            <w:pPr>
              <w:pStyle w:val="Text"/>
              <w:jc w:val="center"/>
            </w:pPr>
          </w:p>
        </w:tc>
      </w:tr>
      <w:tr w:rsidR="003A69B9" w:rsidRPr="00727EA2" w14:paraId="1D8EE390" w14:textId="77777777" w:rsidTr="00381254">
        <w:trPr>
          <w:jc w:val="center"/>
        </w:trPr>
        <w:tc>
          <w:tcPr>
            <w:tcW w:w="10173" w:type="dxa"/>
            <w:gridSpan w:val="5"/>
          </w:tcPr>
          <w:p w14:paraId="2A1C5FAB" w14:textId="77777777" w:rsidR="003A69B9" w:rsidRPr="00D23ECE" w:rsidRDefault="003A69B9" w:rsidP="00381254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4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3A69B9" w:rsidRPr="00727EA2" w14:paraId="424A3377" w14:textId="77777777" w:rsidTr="00381254">
        <w:trPr>
          <w:jc w:val="center"/>
        </w:trPr>
        <w:tc>
          <w:tcPr>
            <w:tcW w:w="10173" w:type="dxa"/>
            <w:gridSpan w:val="5"/>
          </w:tcPr>
          <w:p w14:paraId="0DBCC6E2" w14:textId="77777777" w:rsidR="003A69B9" w:rsidRDefault="003A69B9" w:rsidP="00381254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1E268F17" w14:textId="77777777" w:rsidR="003A69B9" w:rsidRDefault="003A69B9" w:rsidP="000A3B25">
            <w:pPr>
              <w:pStyle w:val="Text"/>
              <w:tabs>
                <w:tab w:val="clear" w:pos="227"/>
                <w:tab w:val="left" w:pos="6096"/>
              </w:tabs>
              <w:ind w:left="284"/>
            </w:pPr>
            <w:r>
              <w:t xml:space="preserve">Use of </w:t>
            </w:r>
            <w:r w:rsidRPr="0055198E">
              <w:t>δ</w:t>
            </w:r>
            <w:r w:rsidRPr="00196F06">
              <w:rPr>
                <w:i/>
              </w:rPr>
              <w:t>x</w:t>
            </w:r>
            <w:r>
              <w:t xml:space="preserve"> also acceptable.</w:t>
            </w:r>
          </w:p>
          <w:p w14:paraId="484C27AB" w14:textId="77777777" w:rsidR="003A69B9" w:rsidRDefault="003A69B9" w:rsidP="000A3B25">
            <w:pPr>
              <w:pStyle w:val="Text"/>
              <w:tabs>
                <w:tab w:val="clear" w:pos="227"/>
                <w:tab w:val="left" w:pos="6096"/>
              </w:tabs>
              <w:ind w:left="284"/>
            </w:pPr>
            <w:r>
              <w:t>Student must show a complete proof (without wrong working) to achieve all 4 marks.</w:t>
            </w:r>
          </w:p>
          <w:p w14:paraId="2C9A9B72" w14:textId="77777777" w:rsidR="003A69B9" w:rsidRPr="000A3B25" w:rsidRDefault="003A69B9" w:rsidP="000A3B25">
            <w:pPr>
              <w:pStyle w:val="Text"/>
              <w:tabs>
                <w:tab w:val="clear" w:pos="227"/>
                <w:tab w:val="left" w:pos="6096"/>
              </w:tabs>
              <w:ind w:left="284"/>
            </w:pPr>
            <w:r>
              <w:t>Not all steps need to be present, and additional steps are also acceptable.</w:t>
            </w:r>
          </w:p>
        </w:tc>
      </w:tr>
    </w:tbl>
    <w:p w14:paraId="33A527E9" w14:textId="77777777" w:rsidR="003A69B9" w:rsidRDefault="003A69B9"/>
    <w:p w14:paraId="61F8DAA7" w14:textId="77777777" w:rsidR="003A69B9" w:rsidRDefault="003A69B9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817"/>
        <w:gridCol w:w="5954"/>
        <w:gridCol w:w="850"/>
        <w:gridCol w:w="709"/>
        <w:gridCol w:w="1843"/>
      </w:tblGrid>
      <w:tr w:rsidR="003A69B9" w:rsidRPr="00727EA2" w14:paraId="129A806B" w14:textId="77777777" w:rsidTr="00381254">
        <w:trPr>
          <w:jc w:val="center"/>
        </w:trPr>
        <w:tc>
          <w:tcPr>
            <w:tcW w:w="817" w:type="dxa"/>
          </w:tcPr>
          <w:p w14:paraId="22E91DAC" w14:textId="77777777" w:rsidR="003A69B9" w:rsidRPr="00DD0D9F" w:rsidRDefault="003A69B9" w:rsidP="00381254">
            <w:pPr>
              <w:pStyle w:val="TableHead"/>
              <w:framePr w:hSpace="0" w:wrap="auto" w:hAnchor="text" w:xAlign="left" w:yAlign="inline"/>
            </w:pPr>
            <w:r w:rsidRPr="00DD0D9F">
              <w:lastRenderedPageBreak/>
              <w:t>Q</w:t>
            </w:r>
          </w:p>
        </w:tc>
        <w:tc>
          <w:tcPr>
            <w:tcW w:w="5954" w:type="dxa"/>
          </w:tcPr>
          <w:p w14:paraId="642423A1" w14:textId="77777777" w:rsidR="003A69B9" w:rsidRPr="00DD0D9F" w:rsidRDefault="003A69B9" w:rsidP="00381254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</w:tcPr>
          <w:p w14:paraId="5977B0A7" w14:textId="77777777" w:rsidR="003A69B9" w:rsidRPr="00DD0D9F" w:rsidRDefault="003A69B9" w:rsidP="00381254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</w:tcPr>
          <w:p w14:paraId="5FC0D65A" w14:textId="77777777" w:rsidR="003A69B9" w:rsidRPr="00DD0D9F" w:rsidRDefault="003A69B9" w:rsidP="00381254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</w:tcPr>
          <w:p w14:paraId="03EC12D1" w14:textId="00D2D4FD" w:rsidR="003A69B9" w:rsidRDefault="003A69B9" w:rsidP="00381254">
            <w:pPr>
              <w:pStyle w:val="TableHead"/>
              <w:framePr w:hSpace="0" w:wrap="auto" w:hAnchor="text" w:xAlign="left" w:yAlign="inline"/>
            </w:pPr>
            <w:r>
              <w:t>Pearson Progression Step</w:t>
            </w:r>
            <w:r w:rsidR="0073202D">
              <w:t xml:space="preserve"> </w:t>
            </w:r>
            <w:r w:rsidR="0073202D" w:rsidRPr="0073202D">
              <w:t>and Progress descriptor</w:t>
            </w:r>
          </w:p>
        </w:tc>
      </w:tr>
      <w:tr w:rsidR="008256BC" w:rsidRPr="00727EA2" w14:paraId="7DBB9A69" w14:textId="77777777" w:rsidTr="00381254">
        <w:trPr>
          <w:trHeight w:val="346"/>
          <w:jc w:val="center"/>
        </w:trPr>
        <w:tc>
          <w:tcPr>
            <w:tcW w:w="817" w:type="dxa"/>
            <w:vMerge w:val="restart"/>
          </w:tcPr>
          <w:p w14:paraId="4C3D4DF4" w14:textId="77777777" w:rsidR="008256BC" w:rsidRPr="00B30DB7" w:rsidRDefault="008256BC" w:rsidP="00B30DB7">
            <w:pPr>
              <w:pStyle w:val="Text"/>
              <w:jc w:val="center"/>
              <w:rPr>
                <w:b/>
              </w:rPr>
            </w:pPr>
            <w:r w:rsidRPr="00B30DB7">
              <w:rPr>
                <w:b/>
              </w:rPr>
              <w:t>2</w:t>
            </w:r>
          </w:p>
        </w:tc>
        <w:tc>
          <w:tcPr>
            <w:tcW w:w="5954" w:type="dxa"/>
          </w:tcPr>
          <w:p w14:paraId="66E4759C" w14:textId="77777777" w:rsidR="008256BC" w:rsidRDefault="008256BC" w:rsidP="009E7CD8">
            <w:pPr>
              <w:pStyle w:val="Exercisequestion"/>
              <w:tabs>
                <w:tab w:val="left" w:pos="454"/>
                <w:tab w:val="left" w:pos="6096"/>
              </w:tabs>
              <w:ind w:firstLine="0"/>
            </w:pPr>
            <w:r>
              <w:t>Attempts to differentiate.</w:t>
            </w:r>
          </w:p>
        </w:tc>
        <w:tc>
          <w:tcPr>
            <w:tcW w:w="850" w:type="dxa"/>
          </w:tcPr>
          <w:p w14:paraId="6580D80E" w14:textId="77777777" w:rsidR="008256BC" w:rsidRDefault="008256BC" w:rsidP="0038125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</w:tcPr>
          <w:p w14:paraId="1AED90FE" w14:textId="77777777" w:rsidR="008256BC" w:rsidRDefault="008256BC" w:rsidP="00B30DB7">
            <w:pPr>
              <w:pStyle w:val="Text"/>
              <w:jc w:val="center"/>
            </w:pPr>
            <w:r>
              <w:t>1.1a</w:t>
            </w:r>
          </w:p>
        </w:tc>
        <w:tc>
          <w:tcPr>
            <w:tcW w:w="1843" w:type="dxa"/>
            <w:vMerge w:val="restart"/>
          </w:tcPr>
          <w:p w14:paraId="4982E294" w14:textId="4155C049" w:rsidR="008256BC" w:rsidRDefault="008256BC" w:rsidP="009E7CD8">
            <w:pPr>
              <w:pStyle w:val="Text"/>
              <w:jc w:val="center"/>
            </w:pPr>
            <w:r>
              <w:t>5th</w:t>
            </w:r>
          </w:p>
          <w:p w14:paraId="26E01613" w14:textId="1F5FD62D" w:rsidR="00A71F72" w:rsidRDefault="00A71F72" w:rsidP="009E7CD8">
            <w:pPr>
              <w:pStyle w:val="Text"/>
              <w:jc w:val="center"/>
            </w:pPr>
            <w:r w:rsidRPr="00A71F72">
              <w:t>Use derivatives to determine whether a function is increasing or decreasing in a given interval.</w:t>
            </w:r>
          </w:p>
        </w:tc>
      </w:tr>
      <w:tr w:rsidR="008256BC" w:rsidRPr="00727EA2" w14:paraId="674FFCC5" w14:textId="77777777" w:rsidTr="00381254">
        <w:trPr>
          <w:trHeight w:val="346"/>
          <w:jc w:val="center"/>
        </w:trPr>
        <w:tc>
          <w:tcPr>
            <w:tcW w:w="817" w:type="dxa"/>
            <w:vMerge/>
          </w:tcPr>
          <w:p w14:paraId="211FA13D" w14:textId="77777777" w:rsidR="008256BC" w:rsidRPr="00D23ECE" w:rsidRDefault="008256BC" w:rsidP="00381254">
            <w:pPr>
              <w:pStyle w:val="Text"/>
            </w:pPr>
          </w:p>
        </w:tc>
        <w:tc>
          <w:tcPr>
            <w:tcW w:w="5954" w:type="dxa"/>
          </w:tcPr>
          <w:p w14:paraId="557954A3" w14:textId="77777777" w:rsidR="008256BC" w:rsidRDefault="008256BC" w:rsidP="009E7CD8">
            <w:pPr>
              <w:pStyle w:val="Exercisequestion"/>
              <w:tabs>
                <w:tab w:val="left" w:pos="454"/>
                <w:tab w:val="left" w:pos="6096"/>
              </w:tabs>
              <w:ind w:firstLine="0"/>
            </w:pPr>
            <w:r w:rsidRPr="009B7927">
              <w:rPr>
                <w:position w:val="-10"/>
              </w:rPr>
              <w:object w:dxaOrig="1860" w:dyaOrig="360" w14:anchorId="13D8DE1A">
                <v:shape id="_x0000_i1028" type="#_x0000_t75" style="width:93pt;height:18pt" o:ole="">
                  <v:imagedata r:id="rId14" o:title=""/>
                </v:shape>
                <o:OLEObject Type="Embed" ProgID="Equation.DSMT4" ShapeID="_x0000_i1028" DrawAspect="Content" ObjectID="_1562590384" r:id="rId15"/>
              </w:object>
            </w:r>
          </w:p>
        </w:tc>
        <w:tc>
          <w:tcPr>
            <w:tcW w:w="850" w:type="dxa"/>
          </w:tcPr>
          <w:p w14:paraId="2AB0C2E3" w14:textId="77777777" w:rsidR="008256BC" w:rsidRDefault="008256BC" w:rsidP="0038125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</w:tcPr>
          <w:p w14:paraId="5A3157DA" w14:textId="77777777" w:rsidR="008256BC" w:rsidRDefault="008256BC" w:rsidP="00B30DB7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2043AC9" w14:textId="4034A07B" w:rsidR="008256BC" w:rsidRDefault="008256BC" w:rsidP="009E7CD8">
            <w:pPr>
              <w:pStyle w:val="Text"/>
              <w:jc w:val="center"/>
            </w:pPr>
          </w:p>
        </w:tc>
      </w:tr>
      <w:tr w:rsidR="008256BC" w:rsidRPr="00727EA2" w14:paraId="093D2105" w14:textId="77777777" w:rsidTr="00381254">
        <w:trPr>
          <w:trHeight w:val="346"/>
          <w:jc w:val="center"/>
        </w:trPr>
        <w:tc>
          <w:tcPr>
            <w:tcW w:w="817" w:type="dxa"/>
            <w:vMerge/>
          </w:tcPr>
          <w:p w14:paraId="02A103E9" w14:textId="77777777" w:rsidR="008256BC" w:rsidRPr="00D23ECE" w:rsidRDefault="008256BC" w:rsidP="00381254">
            <w:pPr>
              <w:pStyle w:val="Text"/>
            </w:pPr>
          </w:p>
        </w:tc>
        <w:tc>
          <w:tcPr>
            <w:tcW w:w="5954" w:type="dxa"/>
          </w:tcPr>
          <w:p w14:paraId="761FBC29" w14:textId="77777777" w:rsidR="008256BC" w:rsidRDefault="008256BC" w:rsidP="009E7CD8">
            <w:pPr>
              <w:pStyle w:val="Exercisequestion"/>
              <w:tabs>
                <w:tab w:val="left" w:pos="454"/>
                <w:tab w:val="left" w:pos="6096"/>
              </w:tabs>
              <w:ind w:firstLine="0"/>
            </w:pPr>
            <w:r>
              <w:t>States or implies that f(</w:t>
            </w:r>
            <w:r w:rsidRPr="006E62C2">
              <w:rPr>
                <w:i/>
              </w:rPr>
              <w:t>x</w:t>
            </w:r>
            <w:r>
              <w:t>) is increasing when f</w:t>
            </w:r>
            <w:r w:rsidRPr="009B70A6">
              <w:rPr>
                <w:vertAlign w:val="superscript"/>
              </w:rPr>
              <w:t> </w:t>
            </w:r>
            <w:r>
              <w:t>ʹ(</w:t>
            </w:r>
            <w:r w:rsidRPr="009B70A6">
              <w:rPr>
                <w:i/>
              </w:rPr>
              <w:t>x</w:t>
            </w:r>
            <w:r>
              <w:t>) &gt; 0</w:t>
            </w:r>
          </w:p>
        </w:tc>
        <w:tc>
          <w:tcPr>
            <w:tcW w:w="850" w:type="dxa"/>
          </w:tcPr>
          <w:p w14:paraId="3A826BC8" w14:textId="77777777" w:rsidR="008256BC" w:rsidRPr="004960CD" w:rsidRDefault="008256BC" w:rsidP="0038125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</w:tcPr>
          <w:p w14:paraId="386D9E04" w14:textId="77777777" w:rsidR="008256BC" w:rsidRDefault="008256BC" w:rsidP="00B30DB7">
            <w:pPr>
              <w:pStyle w:val="Text"/>
              <w:jc w:val="center"/>
            </w:pPr>
            <w:r>
              <w:t>1.2</w:t>
            </w:r>
          </w:p>
        </w:tc>
        <w:tc>
          <w:tcPr>
            <w:tcW w:w="1843" w:type="dxa"/>
            <w:vMerge/>
          </w:tcPr>
          <w:p w14:paraId="6053C86E" w14:textId="7A1ED5EE" w:rsidR="008256BC" w:rsidRDefault="008256BC" w:rsidP="009E7CD8">
            <w:pPr>
              <w:pStyle w:val="Text"/>
              <w:jc w:val="center"/>
            </w:pPr>
          </w:p>
        </w:tc>
      </w:tr>
      <w:tr w:rsidR="008256BC" w:rsidRPr="00727EA2" w14:paraId="7F235C7C" w14:textId="77777777" w:rsidTr="00381254">
        <w:trPr>
          <w:trHeight w:val="346"/>
          <w:jc w:val="center"/>
        </w:trPr>
        <w:tc>
          <w:tcPr>
            <w:tcW w:w="817" w:type="dxa"/>
            <w:vMerge/>
          </w:tcPr>
          <w:p w14:paraId="0928765D" w14:textId="77777777" w:rsidR="008256BC" w:rsidRPr="00D23ECE" w:rsidRDefault="008256BC" w:rsidP="00381254">
            <w:pPr>
              <w:pStyle w:val="Text"/>
            </w:pPr>
          </w:p>
        </w:tc>
        <w:tc>
          <w:tcPr>
            <w:tcW w:w="5954" w:type="dxa"/>
          </w:tcPr>
          <w:p w14:paraId="70519471" w14:textId="77777777" w:rsidR="008256BC" w:rsidRDefault="008256BC" w:rsidP="009E7CD8">
            <w:pPr>
              <w:pStyle w:val="Exercisequestion"/>
              <w:tabs>
                <w:tab w:val="left" w:pos="454"/>
                <w:tab w:val="left" w:pos="6096"/>
              </w:tabs>
              <w:ind w:firstLine="0"/>
            </w:pPr>
            <w:r>
              <w:t>Attempts to find the points where the gradient is zero.</w:t>
            </w:r>
          </w:p>
          <w:p w14:paraId="04B897E9" w14:textId="77777777" w:rsidR="008256BC" w:rsidRPr="00D23ECE" w:rsidRDefault="008256BC" w:rsidP="009E7CD8">
            <w:pPr>
              <w:pStyle w:val="Exercisequestion"/>
              <w:tabs>
                <w:tab w:val="left" w:pos="454"/>
                <w:tab w:val="left" w:pos="6096"/>
              </w:tabs>
              <w:ind w:firstLine="0"/>
            </w:pPr>
            <w:r>
              <w:t>(3</w:t>
            </w:r>
            <w:r w:rsidRPr="006E62C2">
              <w:rPr>
                <w:i/>
              </w:rPr>
              <w:t xml:space="preserve">x </w:t>
            </w:r>
            <w:r>
              <w:t>+ 7)(</w:t>
            </w:r>
            <w:r w:rsidRPr="006E62C2">
              <w:rPr>
                <w:i/>
              </w:rPr>
              <w:t>x</w:t>
            </w:r>
            <w:r>
              <w:t xml:space="preserve"> – 5) = 0 (or attempts to solve quadratic inequality)</w:t>
            </w:r>
          </w:p>
        </w:tc>
        <w:tc>
          <w:tcPr>
            <w:tcW w:w="850" w:type="dxa"/>
          </w:tcPr>
          <w:p w14:paraId="38A865A4" w14:textId="77777777" w:rsidR="008256BC" w:rsidRPr="004960CD" w:rsidRDefault="008256BC" w:rsidP="0038125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</w:t>
            </w:r>
            <w:r w:rsidRPr="004960CD">
              <w:rPr>
                <w:b/>
              </w:rPr>
              <w:t>1</w:t>
            </w:r>
          </w:p>
        </w:tc>
        <w:tc>
          <w:tcPr>
            <w:tcW w:w="709" w:type="dxa"/>
          </w:tcPr>
          <w:p w14:paraId="2F500D8F" w14:textId="77777777" w:rsidR="008256BC" w:rsidRPr="00D23ECE" w:rsidRDefault="008256BC" w:rsidP="00B30DB7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D24FDA5" w14:textId="07342CFC" w:rsidR="008256BC" w:rsidRPr="00D23ECE" w:rsidRDefault="008256BC" w:rsidP="009E7CD8">
            <w:pPr>
              <w:pStyle w:val="Text"/>
              <w:jc w:val="center"/>
            </w:pPr>
          </w:p>
        </w:tc>
      </w:tr>
      <w:tr w:rsidR="008256BC" w:rsidRPr="00727EA2" w14:paraId="6E460C93" w14:textId="77777777" w:rsidTr="00381254">
        <w:trPr>
          <w:trHeight w:val="346"/>
          <w:jc w:val="center"/>
        </w:trPr>
        <w:tc>
          <w:tcPr>
            <w:tcW w:w="817" w:type="dxa"/>
            <w:vMerge/>
          </w:tcPr>
          <w:p w14:paraId="0A9FEE12" w14:textId="77777777" w:rsidR="008256BC" w:rsidRPr="00D23ECE" w:rsidRDefault="008256BC" w:rsidP="00381254">
            <w:pPr>
              <w:pStyle w:val="Text"/>
            </w:pPr>
          </w:p>
        </w:tc>
        <w:tc>
          <w:tcPr>
            <w:tcW w:w="5954" w:type="dxa"/>
          </w:tcPr>
          <w:p w14:paraId="347CE71B" w14:textId="6846A6D7" w:rsidR="008256BC" w:rsidRDefault="008256BC" w:rsidP="006219FD">
            <w:pPr>
              <w:pStyle w:val="Exercisequestion"/>
              <w:tabs>
                <w:tab w:val="left" w:pos="454"/>
                <w:tab w:val="left" w:pos="6096"/>
              </w:tabs>
              <w:ind w:firstLine="0"/>
            </w:pPr>
            <w:r w:rsidRPr="006E62C2">
              <w:rPr>
                <w:i/>
              </w:rPr>
              <w:t>x</w:t>
            </w:r>
            <w:r>
              <w:t xml:space="preserve"> = </w:t>
            </w:r>
            <w:r w:rsidRPr="007A7786">
              <w:rPr>
                <w:position w:val="-16"/>
              </w:rPr>
              <w:object w:dxaOrig="340" w:dyaOrig="460" w14:anchorId="01CD510F">
                <v:shape id="_x0000_i1029" type="#_x0000_t75" style="width:17.25pt;height:23.25pt" o:ole="">
                  <v:imagedata r:id="rId16" o:title=""/>
                </v:shape>
                <o:OLEObject Type="Embed" ProgID="Equation.DSMT4" ShapeID="_x0000_i1029" DrawAspect="Content" ObjectID="_1562590385" r:id="rId17"/>
              </w:object>
            </w:r>
            <w:r>
              <w:t xml:space="preserve"> and </w:t>
            </w:r>
            <w:r w:rsidRPr="006E62C2">
              <w:rPr>
                <w:i/>
              </w:rPr>
              <w:t>x</w:t>
            </w:r>
            <w:r>
              <w:t xml:space="preserve"> = 5, so f(</w:t>
            </w:r>
            <w:r w:rsidRPr="006E62C2">
              <w:rPr>
                <w:i/>
              </w:rPr>
              <w:t>x</w:t>
            </w:r>
            <w:r>
              <w:t>) is increasing when</w:t>
            </w:r>
            <w:r>
              <w:br/>
            </w:r>
            <w:r w:rsidR="006219FD" w:rsidRPr="007A7786">
              <w:rPr>
                <w:position w:val="-16"/>
              </w:rPr>
              <w:object w:dxaOrig="2140" w:dyaOrig="460" w14:anchorId="7D3F9171">
                <v:shape id="_x0000_i1030" type="#_x0000_t75" style="width:107.25pt;height:23.25pt" o:ole="">
                  <v:imagedata r:id="rId18" o:title=""/>
                </v:shape>
                <o:OLEObject Type="Embed" ProgID="Equation.DSMT4" ShapeID="_x0000_i1030" DrawAspect="Content" ObjectID="_1562590386" r:id="rId19"/>
              </w:object>
            </w:r>
            <w:r>
              <w:t xml:space="preserve"> (or</w:t>
            </w:r>
            <w:r w:rsidR="006219FD" w:rsidRPr="006E62C2">
              <w:rPr>
                <w:i/>
              </w:rPr>
              <w:t>x</w:t>
            </w:r>
            <w:r w:rsidR="006219FD">
              <w:t xml:space="preserve"> &lt; </w:t>
            </w:r>
            <w:r w:rsidR="006219FD" w:rsidRPr="007A7786">
              <w:rPr>
                <w:position w:val="-16"/>
              </w:rPr>
              <w:object w:dxaOrig="340" w:dyaOrig="460" w14:anchorId="6D4ED8E7">
                <v:shape id="_x0000_i1031" type="#_x0000_t75" style="width:17.25pt;height:23.25pt" o:ole="">
                  <v:imagedata r:id="rId20" o:title=""/>
                </v:shape>
                <o:OLEObject Type="Embed" ProgID="Equation.DSMT4" ShapeID="_x0000_i1031" DrawAspect="Content" ObjectID="_1562590387" r:id="rId21"/>
              </w:object>
            </w:r>
            <w:r w:rsidR="006219FD">
              <w:t xml:space="preserve">or </w:t>
            </w:r>
            <w:r w:rsidR="006219FD" w:rsidRPr="006E62C2">
              <w:rPr>
                <w:i/>
              </w:rPr>
              <w:t>x</w:t>
            </w:r>
            <w:r w:rsidR="006219FD">
              <w:t xml:space="preserve"> &gt; 5 </w:t>
            </w:r>
            <w:r>
              <w:t>)</w:t>
            </w:r>
          </w:p>
        </w:tc>
        <w:tc>
          <w:tcPr>
            <w:tcW w:w="850" w:type="dxa"/>
          </w:tcPr>
          <w:p w14:paraId="36BAC3FC" w14:textId="77777777" w:rsidR="008256BC" w:rsidRPr="004960CD" w:rsidRDefault="008256BC" w:rsidP="0038125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</w:tcPr>
          <w:p w14:paraId="35FD77D5" w14:textId="77777777" w:rsidR="008256BC" w:rsidRDefault="008256BC" w:rsidP="00B30DB7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57EB05B0" w14:textId="5A4C608C" w:rsidR="008256BC" w:rsidRDefault="008256BC" w:rsidP="009E7CD8">
            <w:pPr>
              <w:pStyle w:val="Text"/>
              <w:jc w:val="center"/>
            </w:pPr>
          </w:p>
        </w:tc>
      </w:tr>
      <w:tr w:rsidR="003A69B9" w:rsidRPr="00727EA2" w14:paraId="64DADBA5" w14:textId="77777777" w:rsidTr="00381254">
        <w:trPr>
          <w:jc w:val="center"/>
        </w:trPr>
        <w:tc>
          <w:tcPr>
            <w:tcW w:w="10173" w:type="dxa"/>
            <w:gridSpan w:val="5"/>
          </w:tcPr>
          <w:p w14:paraId="105D42DD" w14:textId="77777777" w:rsidR="003A69B9" w:rsidRDefault="003A69B9" w:rsidP="00381254">
            <w:pPr>
              <w:pStyle w:val="Marks"/>
              <w:framePr w:hSpace="0" w:wrap="auto" w:hAnchor="text" w:xAlign="left" w:yAlign="inline"/>
            </w:pPr>
            <w:r>
              <w:t xml:space="preserve">(5 marks) </w:t>
            </w:r>
          </w:p>
        </w:tc>
      </w:tr>
      <w:tr w:rsidR="003A69B9" w:rsidRPr="00727EA2" w14:paraId="5FC734B2" w14:textId="77777777" w:rsidTr="00381254">
        <w:trPr>
          <w:jc w:val="center"/>
        </w:trPr>
        <w:tc>
          <w:tcPr>
            <w:tcW w:w="10173" w:type="dxa"/>
            <w:gridSpan w:val="5"/>
          </w:tcPr>
          <w:p w14:paraId="3B292E18" w14:textId="77777777" w:rsidR="003A69B9" w:rsidRDefault="003A69B9" w:rsidP="0038125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14:paraId="35DA30CD" w14:textId="77777777" w:rsidR="003A69B9" w:rsidRDefault="003A69B9" w:rsidP="00592CD5">
            <w:pPr>
              <w:pStyle w:val="Text"/>
              <w:ind w:left="313"/>
            </w:pPr>
            <w:r>
              <w:t>Allow other method to find critical value (e.g. formula or calculator). This may be implied by correct answers.</w:t>
            </w:r>
          </w:p>
          <w:p w14:paraId="1E027820" w14:textId="77777777" w:rsidR="003A69B9" w:rsidRPr="00316EDD" w:rsidRDefault="003A69B9" w:rsidP="00592CD5">
            <w:pPr>
              <w:pStyle w:val="Text"/>
              <w:ind w:left="313"/>
            </w:pPr>
            <w:r>
              <w:t>Correct notation (“or” or “</w:t>
            </w:r>
            <w:r w:rsidRPr="00937E40">
              <w:rPr>
                <w:position w:val="-4"/>
              </w:rPr>
              <w:object w:dxaOrig="240" w:dyaOrig="200" w14:anchorId="42FFBE48">
                <v:shape id="_x0000_i1032" type="#_x0000_t75" style="width:12pt;height:9.75pt" o:ole="">
                  <v:imagedata r:id="rId22" o:title=""/>
                </v:shape>
                <o:OLEObject Type="Embed" ProgID="Equation.DSMT4" ShapeID="_x0000_i1032" DrawAspect="Content" ObjectID="_1562590388" r:id="rId23"/>
              </w:object>
            </w:r>
            <w:r>
              <w:t>”) must be seen for final A mark.</w:t>
            </w:r>
          </w:p>
        </w:tc>
      </w:tr>
    </w:tbl>
    <w:p w14:paraId="783D7F08" w14:textId="5A638B33" w:rsidR="0034028B" w:rsidRDefault="0034028B"/>
    <w:p w14:paraId="37E0162B" w14:textId="77777777" w:rsidR="0034028B" w:rsidRDefault="0034028B">
      <w:pPr>
        <w:spacing w:after="0" w:line="240" w:lineRule="auto"/>
      </w:pPr>
      <w:r>
        <w:br w:type="page"/>
      </w:r>
    </w:p>
    <w:p w14:paraId="1B0643CB" w14:textId="77777777" w:rsidR="003A69B9" w:rsidRDefault="003A69B9"/>
    <w:tbl>
      <w:tblPr>
        <w:tblStyle w:val="TableGrid"/>
        <w:tblW w:w="10206" w:type="dxa"/>
        <w:tblInd w:w="-459" w:type="dxa"/>
        <w:tblLook w:val="04A0" w:firstRow="1" w:lastRow="0" w:firstColumn="1" w:lastColumn="0" w:noHBand="0" w:noVBand="1"/>
      </w:tblPr>
      <w:tblGrid>
        <w:gridCol w:w="851"/>
        <w:gridCol w:w="5953"/>
        <w:gridCol w:w="851"/>
        <w:gridCol w:w="709"/>
        <w:gridCol w:w="1842"/>
      </w:tblGrid>
      <w:tr w:rsidR="009B50D8" w:rsidRPr="009B50D8" w14:paraId="737599AB" w14:textId="77777777" w:rsidTr="009B50D8">
        <w:tc>
          <w:tcPr>
            <w:tcW w:w="851" w:type="dxa"/>
          </w:tcPr>
          <w:p w14:paraId="74314AFB" w14:textId="1E716FA8" w:rsidR="009B50D8" w:rsidRPr="009B50D8" w:rsidRDefault="009B50D8" w:rsidP="009B50D8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Q</w:t>
            </w:r>
          </w:p>
        </w:tc>
        <w:tc>
          <w:tcPr>
            <w:tcW w:w="5953" w:type="dxa"/>
          </w:tcPr>
          <w:p w14:paraId="2216854F" w14:textId="00D53BAE" w:rsidR="009B50D8" w:rsidRPr="009B50D8" w:rsidRDefault="009B50D8" w:rsidP="009B50D8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Scheme</w:t>
            </w:r>
          </w:p>
        </w:tc>
        <w:tc>
          <w:tcPr>
            <w:tcW w:w="851" w:type="dxa"/>
          </w:tcPr>
          <w:p w14:paraId="5504E06B" w14:textId="2C9E1423" w:rsidR="009B50D8" w:rsidRPr="009B50D8" w:rsidRDefault="009B50D8" w:rsidP="009B50D8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Marks</w:t>
            </w:r>
          </w:p>
        </w:tc>
        <w:tc>
          <w:tcPr>
            <w:tcW w:w="709" w:type="dxa"/>
          </w:tcPr>
          <w:p w14:paraId="372255F8" w14:textId="4777469A" w:rsidR="009B50D8" w:rsidRPr="009B50D8" w:rsidRDefault="009B50D8" w:rsidP="009B50D8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AOs</w:t>
            </w:r>
          </w:p>
        </w:tc>
        <w:tc>
          <w:tcPr>
            <w:tcW w:w="1842" w:type="dxa"/>
          </w:tcPr>
          <w:p w14:paraId="3B48D08E" w14:textId="2F3BDC67" w:rsidR="009B50D8" w:rsidRPr="009B50D8" w:rsidRDefault="009B50D8" w:rsidP="009B50D8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 w:rsidRPr="009B50D8">
              <w:rPr>
                <w:rFonts w:ascii="Times New Roman" w:hAnsi="Times New Roman"/>
                <w:b/>
              </w:rPr>
              <w:t>Pearson Progression Step and Progress descriptor</w:t>
            </w:r>
          </w:p>
        </w:tc>
      </w:tr>
      <w:tr w:rsidR="00DA478E" w:rsidRPr="009B50D8" w14:paraId="221F1B92" w14:textId="77777777" w:rsidTr="009B50D8">
        <w:tc>
          <w:tcPr>
            <w:tcW w:w="851" w:type="dxa"/>
            <w:vMerge w:val="restart"/>
          </w:tcPr>
          <w:p w14:paraId="01953D45" w14:textId="2859AC96" w:rsidR="00DA478E" w:rsidRPr="009B50D8" w:rsidRDefault="00DA478E" w:rsidP="009B50D8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3a</w:t>
            </w:r>
          </w:p>
        </w:tc>
        <w:tc>
          <w:tcPr>
            <w:tcW w:w="5953" w:type="dxa"/>
          </w:tcPr>
          <w:p w14:paraId="555C3531" w14:textId="13B7686E" w:rsidR="00DA478E" w:rsidRPr="009B50D8" w:rsidRDefault="00DA478E" w:rsidP="009B50D8">
            <w:pPr>
              <w:tabs>
                <w:tab w:val="left" w:pos="284"/>
              </w:tabs>
              <w:spacing w:before="120" w:after="120"/>
              <w:ind w:left="176"/>
              <w:rPr>
                <w:rFonts w:ascii="Times New Roman" w:hAnsi="Times New Roman"/>
              </w:rPr>
            </w:pPr>
            <w:r w:rsidRPr="009B50D8">
              <w:rPr>
                <w:rFonts w:ascii="Times New Roman" w:hAnsi="Times New Roman"/>
              </w:rPr>
              <w:t>Attempts to differentiate.</w:t>
            </w:r>
          </w:p>
        </w:tc>
        <w:tc>
          <w:tcPr>
            <w:tcW w:w="851" w:type="dxa"/>
          </w:tcPr>
          <w:p w14:paraId="4D716A53" w14:textId="72624B51" w:rsidR="00DA478E" w:rsidRPr="009B50D8" w:rsidRDefault="00DA478E" w:rsidP="009B50D8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M1</w:t>
            </w:r>
          </w:p>
        </w:tc>
        <w:tc>
          <w:tcPr>
            <w:tcW w:w="709" w:type="dxa"/>
          </w:tcPr>
          <w:p w14:paraId="1308C912" w14:textId="256D1B18" w:rsidR="00DA478E" w:rsidRPr="009B50D8" w:rsidRDefault="00DA478E" w:rsidP="009B50D8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a</w:t>
            </w:r>
          </w:p>
        </w:tc>
        <w:tc>
          <w:tcPr>
            <w:tcW w:w="1842" w:type="dxa"/>
            <w:vMerge w:val="restart"/>
          </w:tcPr>
          <w:p w14:paraId="2DA38C6D" w14:textId="77777777" w:rsidR="00DA478E" w:rsidRDefault="00DA478E" w:rsidP="009B50D8">
            <w:pPr>
              <w:pStyle w:val="Text"/>
              <w:tabs>
                <w:tab w:val="left" w:pos="645"/>
                <w:tab w:val="center" w:pos="813"/>
              </w:tabs>
              <w:jc w:val="center"/>
            </w:pPr>
            <w:r>
              <w:t>4th</w:t>
            </w:r>
          </w:p>
          <w:p w14:paraId="531685FD" w14:textId="764F0FB4" w:rsidR="00DA478E" w:rsidRPr="009B50D8" w:rsidRDefault="00DA478E" w:rsidP="009B50D8">
            <w:pPr>
              <w:tabs>
                <w:tab w:val="left" w:pos="284"/>
              </w:tabs>
              <w:jc w:val="center"/>
              <w:rPr>
                <w:rFonts w:ascii="Times New Roman" w:hAnsi="Times New Roman"/>
              </w:rPr>
            </w:pPr>
            <w:r w:rsidRPr="009B50D8">
              <w:rPr>
                <w:rFonts w:ascii="Times New Roman" w:hAnsi="Times New Roman"/>
              </w:rPr>
              <w:t>Carry out differentiation of simple functions.</w:t>
            </w:r>
          </w:p>
        </w:tc>
      </w:tr>
      <w:tr w:rsidR="00DA478E" w:rsidRPr="009B50D8" w14:paraId="6B1AF218" w14:textId="77777777" w:rsidTr="009B50D8">
        <w:tc>
          <w:tcPr>
            <w:tcW w:w="851" w:type="dxa"/>
            <w:vMerge/>
          </w:tcPr>
          <w:p w14:paraId="1245C65C" w14:textId="77777777" w:rsidR="00DA478E" w:rsidRDefault="00DA478E" w:rsidP="009B50D8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953" w:type="dxa"/>
          </w:tcPr>
          <w:p w14:paraId="19D7711F" w14:textId="1E0658D6" w:rsidR="00DA478E" w:rsidRPr="009B50D8" w:rsidRDefault="00DA478E" w:rsidP="009B50D8">
            <w:pPr>
              <w:tabs>
                <w:tab w:val="left" w:pos="284"/>
              </w:tabs>
              <w:spacing w:before="120" w:after="120"/>
              <w:ind w:left="176"/>
              <w:rPr>
                <w:rFonts w:ascii="Times New Roman" w:hAnsi="Times New Roman"/>
              </w:rPr>
            </w:pPr>
            <w:r w:rsidRPr="00937E40">
              <w:rPr>
                <w:position w:val="-22"/>
              </w:rPr>
              <w:object w:dxaOrig="1560" w:dyaOrig="580" w14:anchorId="0F4D280E">
                <v:shape id="_x0000_i1033" type="#_x0000_t75" style="width:78pt;height:29.25pt" o:ole="">
                  <v:imagedata r:id="rId24" o:title=""/>
                </v:shape>
                <o:OLEObject Type="Embed" ProgID="Equation.DSMT4" ShapeID="_x0000_i1033" DrawAspect="Content" ObjectID="_1562590389" r:id="rId25"/>
              </w:object>
            </w:r>
          </w:p>
        </w:tc>
        <w:tc>
          <w:tcPr>
            <w:tcW w:w="851" w:type="dxa"/>
          </w:tcPr>
          <w:p w14:paraId="791B607D" w14:textId="748AC29C" w:rsidR="00DA478E" w:rsidRDefault="00DA478E" w:rsidP="009B50D8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A1</w:t>
            </w:r>
          </w:p>
        </w:tc>
        <w:tc>
          <w:tcPr>
            <w:tcW w:w="709" w:type="dxa"/>
          </w:tcPr>
          <w:p w14:paraId="2A519E63" w14:textId="0A58D5B5" w:rsidR="00DA478E" w:rsidRDefault="00DA478E" w:rsidP="009B50D8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  <w:tc>
          <w:tcPr>
            <w:tcW w:w="1842" w:type="dxa"/>
            <w:vMerge/>
          </w:tcPr>
          <w:p w14:paraId="183602ED" w14:textId="77777777" w:rsidR="00DA478E" w:rsidRDefault="00DA478E" w:rsidP="009B50D8">
            <w:pPr>
              <w:pStyle w:val="Text"/>
              <w:tabs>
                <w:tab w:val="left" w:pos="645"/>
                <w:tab w:val="center" w:pos="813"/>
              </w:tabs>
              <w:jc w:val="center"/>
            </w:pPr>
          </w:p>
        </w:tc>
      </w:tr>
      <w:tr w:rsidR="00DA478E" w:rsidRPr="009B50D8" w14:paraId="1304F5CE" w14:textId="77777777" w:rsidTr="009B50D8">
        <w:tc>
          <w:tcPr>
            <w:tcW w:w="851" w:type="dxa"/>
            <w:vMerge/>
          </w:tcPr>
          <w:p w14:paraId="6D8E35E3" w14:textId="77777777" w:rsidR="00DA478E" w:rsidRDefault="00DA478E" w:rsidP="009B50D8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953" w:type="dxa"/>
          </w:tcPr>
          <w:p w14:paraId="03B638A2" w14:textId="77777777" w:rsidR="00DA478E" w:rsidRPr="00937E40" w:rsidRDefault="00DA478E" w:rsidP="009B50D8">
            <w:pPr>
              <w:tabs>
                <w:tab w:val="left" w:pos="284"/>
              </w:tabs>
              <w:spacing w:before="120" w:after="120"/>
              <w:ind w:left="176"/>
            </w:pPr>
          </w:p>
        </w:tc>
        <w:tc>
          <w:tcPr>
            <w:tcW w:w="851" w:type="dxa"/>
          </w:tcPr>
          <w:p w14:paraId="00A75960" w14:textId="4056A226" w:rsidR="00DA478E" w:rsidRDefault="00DA478E" w:rsidP="009B50D8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2)</w:t>
            </w:r>
          </w:p>
        </w:tc>
        <w:tc>
          <w:tcPr>
            <w:tcW w:w="709" w:type="dxa"/>
          </w:tcPr>
          <w:p w14:paraId="2F1C6608" w14:textId="77777777" w:rsidR="00DA478E" w:rsidRDefault="00DA478E" w:rsidP="009B50D8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</w:rPr>
            </w:pPr>
          </w:p>
        </w:tc>
        <w:tc>
          <w:tcPr>
            <w:tcW w:w="1842" w:type="dxa"/>
          </w:tcPr>
          <w:p w14:paraId="6F83168C" w14:textId="77777777" w:rsidR="00DA478E" w:rsidRDefault="00DA478E" w:rsidP="009B50D8">
            <w:pPr>
              <w:pStyle w:val="Text"/>
              <w:tabs>
                <w:tab w:val="left" w:pos="645"/>
                <w:tab w:val="center" w:pos="813"/>
              </w:tabs>
              <w:jc w:val="center"/>
            </w:pPr>
          </w:p>
        </w:tc>
      </w:tr>
      <w:tr w:rsidR="009B50D8" w:rsidRPr="009B50D8" w14:paraId="77296669" w14:textId="77777777" w:rsidTr="009B50D8">
        <w:tc>
          <w:tcPr>
            <w:tcW w:w="851" w:type="dxa"/>
            <w:vMerge w:val="restart"/>
          </w:tcPr>
          <w:p w14:paraId="2F97C0C6" w14:textId="0A4AC5DB" w:rsidR="009B50D8" w:rsidRDefault="009B50D8" w:rsidP="009B50D8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3b</w:t>
            </w:r>
          </w:p>
        </w:tc>
        <w:tc>
          <w:tcPr>
            <w:tcW w:w="5953" w:type="dxa"/>
          </w:tcPr>
          <w:p w14:paraId="1AB8C6AE" w14:textId="77777777" w:rsidR="009B50D8" w:rsidRDefault="009B50D8" w:rsidP="009B50D8">
            <w:pPr>
              <w:pStyle w:val="Exercisequestion"/>
              <w:tabs>
                <w:tab w:val="left" w:pos="454"/>
                <w:tab w:val="left" w:pos="6096"/>
              </w:tabs>
              <w:ind w:left="176" w:firstLine="0"/>
            </w:pPr>
            <w:r>
              <w:t xml:space="preserve">Substitutes into equation for </w:t>
            </w:r>
            <w:r>
              <w:rPr>
                <w:i/>
              </w:rPr>
              <w:t>C</w:t>
            </w:r>
            <w:r>
              <w:t xml:space="preserve"> to find </w:t>
            </w:r>
            <w:r>
              <w:rPr>
                <w:i/>
              </w:rPr>
              <w:t>y</w:t>
            </w:r>
            <w:r>
              <w:t>-coordinate.</w:t>
            </w:r>
          </w:p>
          <w:p w14:paraId="6BCB32E2" w14:textId="3DAAD249" w:rsidR="009B50D8" w:rsidRPr="00937E40" w:rsidRDefault="009B50D8" w:rsidP="009B50D8">
            <w:pPr>
              <w:tabs>
                <w:tab w:val="left" w:pos="284"/>
              </w:tabs>
              <w:spacing w:before="120" w:after="120"/>
              <w:ind w:left="176"/>
            </w:pPr>
            <w:r w:rsidRPr="00937E40">
              <w:rPr>
                <w:position w:val="-10"/>
              </w:rPr>
              <w:object w:dxaOrig="2500" w:dyaOrig="360" w14:anchorId="5B95BE77">
                <v:shape id="_x0000_i1034" type="#_x0000_t75" style="width:125.25pt;height:18pt" o:ole="">
                  <v:imagedata r:id="rId26" o:title=""/>
                </v:shape>
                <o:OLEObject Type="Embed" ProgID="Equation.DSMT4" ShapeID="_x0000_i1034" DrawAspect="Content" ObjectID="_1562590390" r:id="rId27"/>
              </w:object>
            </w:r>
          </w:p>
        </w:tc>
        <w:tc>
          <w:tcPr>
            <w:tcW w:w="851" w:type="dxa"/>
          </w:tcPr>
          <w:p w14:paraId="6D6C08D3" w14:textId="71786E58" w:rsidR="009B50D8" w:rsidRDefault="009B50D8" w:rsidP="009B50D8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M1</w:t>
            </w:r>
          </w:p>
        </w:tc>
        <w:tc>
          <w:tcPr>
            <w:tcW w:w="709" w:type="dxa"/>
          </w:tcPr>
          <w:p w14:paraId="649B891A" w14:textId="342E164A" w:rsidR="009B50D8" w:rsidRDefault="009B50D8" w:rsidP="009B50D8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  <w:tc>
          <w:tcPr>
            <w:tcW w:w="1842" w:type="dxa"/>
            <w:vMerge w:val="restart"/>
          </w:tcPr>
          <w:p w14:paraId="4CF72298" w14:textId="77777777" w:rsidR="009B50D8" w:rsidRDefault="009B50D8" w:rsidP="009B50D8">
            <w:pPr>
              <w:pStyle w:val="Text"/>
              <w:jc w:val="center"/>
            </w:pPr>
            <w:r>
              <w:t>5th</w:t>
            </w:r>
          </w:p>
          <w:p w14:paraId="3DE78D6D" w14:textId="3FF70AF1" w:rsidR="009B50D8" w:rsidRDefault="009B50D8" w:rsidP="009B50D8">
            <w:pPr>
              <w:pStyle w:val="Text"/>
              <w:tabs>
                <w:tab w:val="left" w:pos="645"/>
                <w:tab w:val="center" w:pos="813"/>
              </w:tabs>
              <w:jc w:val="center"/>
            </w:pPr>
            <w:r w:rsidRPr="00A71F72">
              <w:t>Solve coordinate geometry problems involving tangents and normals using first order derivatives.</w:t>
            </w:r>
          </w:p>
        </w:tc>
      </w:tr>
      <w:tr w:rsidR="009B50D8" w:rsidRPr="009B50D8" w14:paraId="1508A0C8" w14:textId="77777777" w:rsidTr="009B50D8">
        <w:tc>
          <w:tcPr>
            <w:tcW w:w="851" w:type="dxa"/>
            <w:vMerge/>
          </w:tcPr>
          <w:p w14:paraId="66E7DD74" w14:textId="77777777" w:rsidR="009B50D8" w:rsidRDefault="009B50D8" w:rsidP="009B50D8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953" w:type="dxa"/>
          </w:tcPr>
          <w:p w14:paraId="1E452D8A" w14:textId="77777777" w:rsidR="009B50D8" w:rsidRDefault="009B50D8" w:rsidP="009B50D8">
            <w:pPr>
              <w:pStyle w:val="Exercisequestion"/>
              <w:tabs>
                <w:tab w:val="left" w:pos="454"/>
                <w:tab w:val="left" w:pos="6096"/>
              </w:tabs>
              <w:ind w:firstLine="0"/>
            </w:pPr>
            <w:r>
              <w:t xml:space="preserve">Substitutes </w:t>
            </w:r>
            <w:r>
              <w:rPr>
                <w:i/>
              </w:rPr>
              <w:t>x</w:t>
            </w:r>
            <w:r>
              <w:t xml:space="preserve"> = 2 into f</w:t>
            </w:r>
            <w:r w:rsidRPr="009B70A6">
              <w:rPr>
                <w:vertAlign w:val="superscript"/>
              </w:rPr>
              <w:t> </w:t>
            </w:r>
            <w:r>
              <w:t>ʹ(</w:t>
            </w:r>
            <w:r w:rsidRPr="009B70A6">
              <w:rPr>
                <w:i/>
              </w:rPr>
              <w:t>x</w:t>
            </w:r>
            <w:r>
              <w:t>) to find gradient of tangent.</w:t>
            </w:r>
          </w:p>
          <w:p w14:paraId="68279A55" w14:textId="5EF0C40C" w:rsidR="009B50D8" w:rsidRDefault="009B50D8" w:rsidP="009B50D8">
            <w:pPr>
              <w:pStyle w:val="Exercisequestion"/>
              <w:tabs>
                <w:tab w:val="left" w:pos="454"/>
                <w:tab w:val="left" w:pos="6096"/>
              </w:tabs>
              <w:ind w:left="176" w:firstLine="0"/>
            </w:pPr>
            <w:r w:rsidRPr="00937E40">
              <w:rPr>
                <w:position w:val="-22"/>
              </w:rPr>
              <w:object w:dxaOrig="2079" w:dyaOrig="580" w14:anchorId="421AEEBA">
                <v:shape id="_x0000_i1035" type="#_x0000_t75" style="width:104.25pt;height:29.25pt" o:ole="">
                  <v:imagedata r:id="rId28" o:title=""/>
                </v:shape>
                <o:OLEObject Type="Embed" ProgID="Equation.DSMT4" ShapeID="_x0000_i1035" DrawAspect="Content" ObjectID="_1562590391" r:id="rId29"/>
              </w:object>
            </w:r>
          </w:p>
        </w:tc>
        <w:tc>
          <w:tcPr>
            <w:tcW w:w="851" w:type="dxa"/>
          </w:tcPr>
          <w:p w14:paraId="52589DFF" w14:textId="559DF40C" w:rsidR="009B50D8" w:rsidRDefault="009B50D8" w:rsidP="009B50D8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M1</w:t>
            </w:r>
          </w:p>
        </w:tc>
        <w:tc>
          <w:tcPr>
            <w:tcW w:w="709" w:type="dxa"/>
          </w:tcPr>
          <w:p w14:paraId="2CB227CA" w14:textId="27A85B95" w:rsidR="009B50D8" w:rsidRDefault="009B50D8" w:rsidP="009B50D8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  <w:tc>
          <w:tcPr>
            <w:tcW w:w="1842" w:type="dxa"/>
            <w:vMerge/>
          </w:tcPr>
          <w:p w14:paraId="49AD364A" w14:textId="77777777" w:rsidR="009B50D8" w:rsidRDefault="009B50D8" w:rsidP="009B50D8">
            <w:pPr>
              <w:pStyle w:val="Text"/>
              <w:jc w:val="center"/>
            </w:pPr>
          </w:p>
        </w:tc>
      </w:tr>
      <w:tr w:rsidR="009B50D8" w:rsidRPr="009B50D8" w14:paraId="1224B910" w14:textId="77777777" w:rsidTr="009B50D8">
        <w:tc>
          <w:tcPr>
            <w:tcW w:w="851" w:type="dxa"/>
            <w:vMerge/>
          </w:tcPr>
          <w:p w14:paraId="1E9EE105" w14:textId="77777777" w:rsidR="009B50D8" w:rsidRDefault="009B50D8" w:rsidP="009B50D8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953" w:type="dxa"/>
          </w:tcPr>
          <w:p w14:paraId="1EBDE77B" w14:textId="77777777" w:rsidR="009B50D8" w:rsidRDefault="009B50D8" w:rsidP="009B50D8">
            <w:pPr>
              <w:pStyle w:val="Exercisequestion"/>
              <w:tabs>
                <w:tab w:val="left" w:pos="454"/>
                <w:tab w:val="left" w:pos="6096"/>
              </w:tabs>
              <w:ind w:firstLine="0"/>
            </w:pPr>
            <w:r>
              <w:t xml:space="preserve">Finds equation of tangent using </w:t>
            </w:r>
            <w:r w:rsidRPr="00937E40">
              <w:rPr>
                <w:position w:val="-10"/>
              </w:rPr>
              <w:object w:dxaOrig="1620" w:dyaOrig="320" w14:anchorId="70748FFF">
                <v:shape id="_x0000_i1036" type="#_x0000_t75" style="width:81pt;height:15.75pt" o:ole="">
                  <v:imagedata r:id="rId30" o:title=""/>
                </v:shape>
                <o:OLEObject Type="Embed" ProgID="Equation.DSMT4" ShapeID="_x0000_i1036" DrawAspect="Content" ObjectID="_1562590392" r:id="rId31"/>
              </w:object>
            </w:r>
            <w:r>
              <w:br/>
              <w:t>with (2, 4)</w:t>
            </w:r>
          </w:p>
          <w:p w14:paraId="502B4160" w14:textId="76662090" w:rsidR="009B50D8" w:rsidRDefault="009B50D8" w:rsidP="009B50D8">
            <w:pPr>
              <w:pStyle w:val="Exercisequestion"/>
              <w:tabs>
                <w:tab w:val="left" w:pos="454"/>
                <w:tab w:val="left" w:pos="6096"/>
              </w:tabs>
              <w:ind w:firstLine="0"/>
            </w:pPr>
            <w:r w:rsidRPr="00937E40">
              <w:rPr>
                <w:position w:val="-10"/>
              </w:rPr>
              <w:object w:dxaOrig="1420" w:dyaOrig="300" w14:anchorId="42C51B87">
                <v:shape id="_x0000_i1037" type="#_x0000_t75" style="width:71.25pt;height:15pt" o:ole="">
                  <v:imagedata r:id="rId32" o:title=""/>
                </v:shape>
                <o:OLEObject Type="Embed" ProgID="Equation.DSMT4" ShapeID="_x0000_i1037" DrawAspect="Content" ObjectID="_1562590393" r:id="rId33"/>
              </w:object>
            </w:r>
          </w:p>
        </w:tc>
        <w:tc>
          <w:tcPr>
            <w:tcW w:w="851" w:type="dxa"/>
          </w:tcPr>
          <w:p w14:paraId="2677E16F" w14:textId="46FC2E12" w:rsidR="009B50D8" w:rsidRDefault="009B50D8" w:rsidP="009B50D8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M1</w:t>
            </w:r>
          </w:p>
        </w:tc>
        <w:tc>
          <w:tcPr>
            <w:tcW w:w="709" w:type="dxa"/>
          </w:tcPr>
          <w:p w14:paraId="601025D5" w14:textId="538048D2" w:rsidR="009B50D8" w:rsidRDefault="009B50D8" w:rsidP="009B50D8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  <w:tc>
          <w:tcPr>
            <w:tcW w:w="1842" w:type="dxa"/>
            <w:vMerge/>
          </w:tcPr>
          <w:p w14:paraId="6688334B" w14:textId="77777777" w:rsidR="009B50D8" w:rsidRDefault="009B50D8" w:rsidP="009B50D8">
            <w:pPr>
              <w:pStyle w:val="Text"/>
              <w:jc w:val="center"/>
            </w:pPr>
          </w:p>
        </w:tc>
      </w:tr>
      <w:tr w:rsidR="009B50D8" w:rsidRPr="009B50D8" w14:paraId="2A0C2553" w14:textId="77777777" w:rsidTr="009B50D8">
        <w:tc>
          <w:tcPr>
            <w:tcW w:w="851" w:type="dxa"/>
            <w:vMerge/>
          </w:tcPr>
          <w:p w14:paraId="2DF23135" w14:textId="77777777" w:rsidR="009B50D8" w:rsidRDefault="009B50D8" w:rsidP="009B50D8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953" w:type="dxa"/>
          </w:tcPr>
          <w:p w14:paraId="3F567D1E" w14:textId="06BA0D68" w:rsidR="009B50D8" w:rsidRDefault="009B50D8" w:rsidP="009B50D8">
            <w:pPr>
              <w:pStyle w:val="Exercisequestion"/>
              <w:tabs>
                <w:tab w:val="left" w:pos="454"/>
                <w:tab w:val="left" w:pos="6096"/>
              </w:tabs>
              <w:ind w:firstLine="0"/>
            </w:pPr>
            <w:r w:rsidRPr="00937E40">
              <w:rPr>
                <w:position w:val="-10"/>
              </w:rPr>
              <w:object w:dxaOrig="1040" w:dyaOrig="300" w14:anchorId="21EFC735">
                <v:shape id="_x0000_i1038" type="#_x0000_t75" style="width:51.75pt;height:15pt" o:ole="">
                  <v:imagedata r:id="rId34" o:title=""/>
                </v:shape>
                <o:OLEObject Type="Embed" ProgID="Equation.DSMT4" ShapeID="_x0000_i1038" DrawAspect="Content" ObjectID="_1562590394" r:id="rId35"/>
              </w:object>
            </w:r>
            <w:r>
              <w:t xml:space="preserve"> o.e.</w:t>
            </w:r>
          </w:p>
        </w:tc>
        <w:tc>
          <w:tcPr>
            <w:tcW w:w="851" w:type="dxa"/>
          </w:tcPr>
          <w:p w14:paraId="740AD0F2" w14:textId="2AA0F765" w:rsidR="009B50D8" w:rsidRDefault="009B50D8" w:rsidP="009B50D8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A1</w:t>
            </w:r>
          </w:p>
        </w:tc>
        <w:tc>
          <w:tcPr>
            <w:tcW w:w="709" w:type="dxa"/>
          </w:tcPr>
          <w:p w14:paraId="5DFEC714" w14:textId="7C3FA266" w:rsidR="009B50D8" w:rsidRDefault="009B50D8" w:rsidP="009B50D8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  <w:tc>
          <w:tcPr>
            <w:tcW w:w="1842" w:type="dxa"/>
            <w:vMerge/>
          </w:tcPr>
          <w:p w14:paraId="12282B27" w14:textId="77777777" w:rsidR="009B50D8" w:rsidRDefault="009B50D8" w:rsidP="009B50D8">
            <w:pPr>
              <w:pStyle w:val="Text"/>
              <w:jc w:val="center"/>
            </w:pPr>
          </w:p>
        </w:tc>
      </w:tr>
      <w:tr w:rsidR="009B50D8" w:rsidRPr="009B50D8" w14:paraId="3454DE9D" w14:textId="77777777" w:rsidTr="009B50D8">
        <w:tc>
          <w:tcPr>
            <w:tcW w:w="851" w:type="dxa"/>
            <w:vMerge/>
          </w:tcPr>
          <w:p w14:paraId="37F6C8F9" w14:textId="77777777" w:rsidR="009B50D8" w:rsidRDefault="009B50D8" w:rsidP="009B50D8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953" w:type="dxa"/>
          </w:tcPr>
          <w:p w14:paraId="1188B740" w14:textId="77777777" w:rsidR="009B50D8" w:rsidRPr="00937E40" w:rsidRDefault="009B50D8" w:rsidP="009B50D8">
            <w:pPr>
              <w:pStyle w:val="Exercisequestion"/>
              <w:tabs>
                <w:tab w:val="left" w:pos="454"/>
                <w:tab w:val="left" w:pos="6096"/>
              </w:tabs>
              <w:ind w:firstLine="0"/>
            </w:pPr>
          </w:p>
        </w:tc>
        <w:tc>
          <w:tcPr>
            <w:tcW w:w="851" w:type="dxa"/>
          </w:tcPr>
          <w:p w14:paraId="44EACDF8" w14:textId="60810F24" w:rsidR="009B50D8" w:rsidRDefault="009B50D8" w:rsidP="009B50D8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4)</w:t>
            </w:r>
          </w:p>
        </w:tc>
        <w:tc>
          <w:tcPr>
            <w:tcW w:w="709" w:type="dxa"/>
          </w:tcPr>
          <w:p w14:paraId="7EEC7403" w14:textId="77777777" w:rsidR="009B50D8" w:rsidRDefault="009B50D8" w:rsidP="009B50D8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</w:rPr>
            </w:pPr>
          </w:p>
        </w:tc>
        <w:tc>
          <w:tcPr>
            <w:tcW w:w="1842" w:type="dxa"/>
          </w:tcPr>
          <w:p w14:paraId="502B9DE3" w14:textId="77777777" w:rsidR="009B50D8" w:rsidRDefault="009B50D8" w:rsidP="009B50D8">
            <w:pPr>
              <w:pStyle w:val="Text"/>
              <w:jc w:val="center"/>
            </w:pPr>
          </w:p>
        </w:tc>
      </w:tr>
      <w:tr w:rsidR="009B50D8" w:rsidRPr="009B50D8" w14:paraId="6C7C9051" w14:textId="77777777" w:rsidTr="009B50D8">
        <w:tc>
          <w:tcPr>
            <w:tcW w:w="851" w:type="dxa"/>
            <w:vMerge w:val="restart"/>
          </w:tcPr>
          <w:p w14:paraId="5D6112F9" w14:textId="44C92C88" w:rsidR="009B50D8" w:rsidRDefault="009B50D8" w:rsidP="0034028B">
            <w:pPr>
              <w:pageBreakBefore/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lastRenderedPageBreak/>
              <w:t>3c</w:t>
            </w:r>
          </w:p>
        </w:tc>
        <w:tc>
          <w:tcPr>
            <w:tcW w:w="5953" w:type="dxa"/>
          </w:tcPr>
          <w:p w14:paraId="7021CFA4" w14:textId="5D368491" w:rsidR="009B50D8" w:rsidRPr="00937E40" w:rsidRDefault="009B50D8" w:rsidP="009B50D8">
            <w:pPr>
              <w:pStyle w:val="Exercisequestion"/>
              <w:tabs>
                <w:tab w:val="left" w:pos="454"/>
                <w:tab w:val="left" w:pos="6096"/>
              </w:tabs>
              <w:ind w:firstLine="0"/>
            </w:pPr>
            <w:r>
              <w:t xml:space="preserve">States or implies gradient of tangent is 7, so gradient of normal is </w:t>
            </w:r>
            <w:r w:rsidRPr="009B50D8">
              <w:rPr>
                <w:position w:val="-22"/>
              </w:rPr>
              <w:object w:dxaOrig="380" w:dyaOrig="580" w14:anchorId="3379A833">
                <v:shape id="_x0000_i1039" type="#_x0000_t75" style="width:19.5pt;height:29.25pt" o:ole="">
                  <v:imagedata r:id="rId36" o:title=""/>
                </v:shape>
                <o:OLEObject Type="Embed" ProgID="Equation.DSMT4" ShapeID="_x0000_i1039" DrawAspect="Content" ObjectID="_1562590395" r:id="rId37"/>
              </w:object>
            </w:r>
          </w:p>
        </w:tc>
        <w:tc>
          <w:tcPr>
            <w:tcW w:w="851" w:type="dxa"/>
          </w:tcPr>
          <w:p w14:paraId="5C27CA13" w14:textId="065F854E" w:rsidR="009B50D8" w:rsidRDefault="009B50D8" w:rsidP="009B50D8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M1</w:t>
            </w:r>
          </w:p>
        </w:tc>
        <w:tc>
          <w:tcPr>
            <w:tcW w:w="709" w:type="dxa"/>
          </w:tcPr>
          <w:p w14:paraId="7D8032B6" w14:textId="1989C693" w:rsidR="009B50D8" w:rsidRDefault="009B50D8" w:rsidP="009B50D8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2</w:t>
            </w:r>
          </w:p>
        </w:tc>
        <w:tc>
          <w:tcPr>
            <w:tcW w:w="1842" w:type="dxa"/>
            <w:vMerge w:val="restart"/>
          </w:tcPr>
          <w:p w14:paraId="0667FEF7" w14:textId="77777777" w:rsidR="009B50D8" w:rsidRDefault="009B50D8" w:rsidP="009B50D8">
            <w:pPr>
              <w:pStyle w:val="Text"/>
              <w:jc w:val="center"/>
            </w:pPr>
            <w:r>
              <w:t>5th</w:t>
            </w:r>
          </w:p>
          <w:p w14:paraId="3A265AF7" w14:textId="5EAD0A64" w:rsidR="009B50D8" w:rsidRDefault="009B50D8" w:rsidP="009B50D8">
            <w:pPr>
              <w:pStyle w:val="Text"/>
              <w:jc w:val="center"/>
            </w:pPr>
            <w:r w:rsidRPr="00A71F72">
              <w:t>Solve coordinate geometry problems involving tangents and normals using first order derivatives.</w:t>
            </w:r>
          </w:p>
        </w:tc>
      </w:tr>
      <w:tr w:rsidR="009B50D8" w:rsidRPr="009B50D8" w14:paraId="3AA0F2DA" w14:textId="77777777" w:rsidTr="009B50D8">
        <w:tc>
          <w:tcPr>
            <w:tcW w:w="851" w:type="dxa"/>
            <w:vMerge/>
          </w:tcPr>
          <w:p w14:paraId="5F3FED9B" w14:textId="77777777" w:rsidR="009B50D8" w:rsidRDefault="009B50D8" w:rsidP="009B50D8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953" w:type="dxa"/>
          </w:tcPr>
          <w:p w14:paraId="6BA1B986" w14:textId="77777777" w:rsidR="009B50D8" w:rsidRDefault="009B50D8" w:rsidP="009B50D8">
            <w:pPr>
              <w:pStyle w:val="Exercisequestion"/>
              <w:tabs>
                <w:tab w:val="left" w:pos="454"/>
                <w:tab w:val="left" w:pos="6096"/>
              </w:tabs>
              <w:ind w:firstLine="0"/>
            </w:pPr>
            <w:r>
              <w:t xml:space="preserve">Finds equation of normal using </w:t>
            </w:r>
            <w:r w:rsidRPr="00937E40">
              <w:rPr>
                <w:position w:val="-10"/>
              </w:rPr>
              <w:object w:dxaOrig="1620" w:dyaOrig="320" w14:anchorId="735D22AC">
                <v:shape id="_x0000_i1040" type="#_x0000_t75" style="width:81pt;height:15.75pt" o:ole="">
                  <v:imagedata r:id="rId38" o:title=""/>
                </v:shape>
                <o:OLEObject Type="Embed" ProgID="Equation.DSMT4" ShapeID="_x0000_i1040" DrawAspect="Content" ObjectID="_1562590396" r:id="rId39"/>
              </w:object>
            </w:r>
            <w:r>
              <w:br/>
              <w:t>with (2, 4)</w:t>
            </w:r>
          </w:p>
          <w:p w14:paraId="328B3039" w14:textId="36574802" w:rsidR="009B50D8" w:rsidRDefault="009B50D8" w:rsidP="009B50D8">
            <w:pPr>
              <w:pStyle w:val="Exercisequestion"/>
              <w:tabs>
                <w:tab w:val="left" w:pos="454"/>
                <w:tab w:val="left" w:pos="6096"/>
              </w:tabs>
              <w:ind w:firstLine="0"/>
            </w:pPr>
            <w:r w:rsidRPr="009B50D8">
              <w:rPr>
                <w:position w:val="-22"/>
              </w:rPr>
              <w:object w:dxaOrig="1640" w:dyaOrig="580" w14:anchorId="570811DA">
                <v:shape id="_x0000_i1041" type="#_x0000_t75" style="width:81.75pt;height:29.25pt" o:ole="">
                  <v:imagedata r:id="rId40" o:title=""/>
                </v:shape>
                <o:OLEObject Type="Embed" ProgID="Equation.DSMT4" ShapeID="_x0000_i1041" DrawAspect="Content" ObjectID="_1562590397" r:id="rId41"/>
              </w:object>
            </w:r>
          </w:p>
        </w:tc>
        <w:tc>
          <w:tcPr>
            <w:tcW w:w="851" w:type="dxa"/>
          </w:tcPr>
          <w:p w14:paraId="20C5B72D" w14:textId="36A7120E" w:rsidR="009B50D8" w:rsidRDefault="009B50D8" w:rsidP="009B50D8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M1</w:t>
            </w:r>
          </w:p>
        </w:tc>
        <w:tc>
          <w:tcPr>
            <w:tcW w:w="709" w:type="dxa"/>
          </w:tcPr>
          <w:p w14:paraId="5C11033A" w14:textId="426C67F2" w:rsidR="009B50D8" w:rsidRDefault="009B50D8" w:rsidP="009B50D8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a</w:t>
            </w:r>
          </w:p>
        </w:tc>
        <w:tc>
          <w:tcPr>
            <w:tcW w:w="1842" w:type="dxa"/>
            <w:vMerge/>
          </w:tcPr>
          <w:p w14:paraId="13B5A5A9" w14:textId="77777777" w:rsidR="009B50D8" w:rsidRDefault="009B50D8" w:rsidP="009B50D8">
            <w:pPr>
              <w:pStyle w:val="Text"/>
              <w:jc w:val="center"/>
            </w:pPr>
          </w:p>
        </w:tc>
      </w:tr>
      <w:tr w:rsidR="009B50D8" w:rsidRPr="009B50D8" w14:paraId="20FFDF58" w14:textId="77777777" w:rsidTr="009B50D8">
        <w:tc>
          <w:tcPr>
            <w:tcW w:w="851" w:type="dxa"/>
            <w:vMerge/>
          </w:tcPr>
          <w:p w14:paraId="725AA024" w14:textId="77777777" w:rsidR="009B50D8" w:rsidRDefault="009B50D8" w:rsidP="009B50D8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953" w:type="dxa"/>
          </w:tcPr>
          <w:p w14:paraId="19BE6D75" w14:textId="2B4E46EC" w:rsidR="009B50D8" w:rsidRDefault="009B50D8" w:rsidP="009B50D8">
            <w:pPr>
              <w:pStyle w:val="Exercisequestion"/>
              <w:tabs>
                <w:tab w:val="left" w:pos="454"/>
                <w:tab w:val="left" w:pos="6096"/>
              </w:tabs>
              <w:ind w:firstLine="0"/>
            </w:pPr>
            <w:r>
              <w:t xml:space="preserve">Substitutes </w:t>
            </w:r>
            <w:r w:rsidRPr="00174033">
              <w:rPr>
                <w:i/>
              </w:rPr>
              <w:t>y</w:t>
            </w:r>
            <w:r>
              <w:t xml:space="preserve"> = 0 and attempts to solve for </w:t>
            </w:r>
            <w:r w:rsidRPr="00174033">
              <w:rPr>
                <w:i/>
              </w:rPr>
              <w:t>x</w:t>
            </w:r>
            <w:r>
              <w:t>.</w:t>
            </w:r>
          </w:p>
        </w:tc>
        <w:tc>
          <w:tcPr>
            <w:tcW w:w="851" w:type="dxa"/>
          </w:tcPr>
          <w:p w14:paraId="3979D608" w14:textId="75038FFE" w:rsidR="009B50D8" w:rsidRDefault="009B50D8" w:rsidP="009B50D8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M1</w:t>
            </w:r>
          </w:p>
        </w:tc>
        <w:tc>
          <w:tcPr>
            <w:tcW w:w="709" w:type="dxa"/>
          </w:tcPr>
          <w:p w14:paraId="1214B10C" w14:textId="24B7EF52" w:rsidR="009B50D8" w:rsidRDefault="009B50D8" w:rsidP="009B50D8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  <w:tc>
          <w:tcPr>
            <w:tcW w:w="1842" w:type="dxa"/>
            <w:vMerge/>
          </w:tcPr>
          <w:p w14:paraId="3ED8DF6B" w14:textId="77777777" w:rsidR="009B50D8" w:rsidRDefault="009B50D8" w:rsidP="009B50D8">
            <w:pPr>
              <w:pStyle w:val="Text"/>
              <w:jc w:val="center"/>
            </w:pPr>
          </w:p>
        </w:tc>
      </w:tr>
      <w:tr w:rsidR="009B50D8" w:rsidRPr="009B50D8" w14:paraId="6B6C5FD7" w14:textId="77777777" w:rsidTr="009B50D8">
        <w:tc>
          <w:tcPr>
            <w:tcW w:w="851" w:type="dxa"/>
            <w:vMerge/>
          </w:tcPr>
          <w:p w14:paraId="7632959C" w14:textId="77777777" w:rsidR="009B50D8" w:rsidRDefault="009B50D8" w:rsidP="009B50D8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953" w:type="dxa"/>
          </w:tcPr>
          <w:p w14:paraId="0DA2681A" w14:textId="1C833183" w:rsidR="009B50D8" w:rsidRDefault="009B50D8" w:rsidP="009B50D8">
            <w:pPr>
              <w:pStyle w:val="Exercisequestion"/>
              <w:tabs>
                <w:tab w:val="left" w:pos="454"/>
                <w:tab w:val="left" w:pos="6096"/>
              </w:tabs>
              <w:ind w:firstLine="0"/>
            </w:pPr>
            <w:r w:rsidRPr="00B6443B">
              <w:rPr>
                <w:i/>
              </w:rPr>
              <w:t>x</w:t>
            </w:r>
            <w:r>
              <w:t xml:space="preserve"> = 30, </w:t>
            </w:r>
            <w:r w:rsidRPr="00937E40">
              <w:rPr>
                <w:position w:val="-10"/>
              </w:rPr>
              <w:object w:dxaOrig="780" w:dyaOrig="300" w14:anchorId="6234BEA9">
                <v:shape id="_x0000_i1042" type="#_x0000_t75" style="width:39pt;height:15pt" o:ole="">
                  <v:imagedata r:id="rId42" o:title=""/>
                </v:shape>
                <o:OLEObject Type="Embed" ProgID="Equation.DSMT4" ShapeID="_x0000_i1042" DrawAspect="Content" ObjectID="_1562590398" r:id="rId43"/>
              </w:object>
            </w:r>
          </w:p>
        </w:tc>
        <w:tc>
          <w:tcPr>
            <w:tcW w:w="851" w:type="dxa"/>
          </w:tcPr>
          <w:p w14:paraId="2A806C9D" w14:textId="700F3971" w:rsidR="009B50D8" w:rsidRDefault="009B50D8" w:rsidP="009B50D8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A1</w:t>
            </w:r>
          </w:p>
        </w:tc>
        <w:tc>
          <w:tcPr>
            <w:tcW w:w="709" w:type="dxa"/>
          </w:tcPr>
          <w:p w14:paraId="1BD37B3C" w14:textId="131B8F80" w:rsidR="009B50D8" w:rsidRDefault="009B50D8" w:rsidP="009B50D8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  <w:tc>
          <w:tcPr>
            <w:tcW w:w="1842" w:type="dxa"/>
            <w:vMerge/>
          </w:tcPr>
          <w:p w14:paraId="1B2B691E" w14:textId="77777777" w:rsidR="009B50D8" w:rsidRDefault="009B50D8" w:rsidP="009B50D8">
            <w:pPr>
              <w:pStyle w:val="Text"/>
              <w:jc w:val="center"/>
            </w:pPr>
          </w:p>
        </w:tc>
      </w:tr>
      <w:tr w:rsidR="009B50D8" w:rsidRPr="009B50D8" w14:paraId="7D4059C4" w14:textId="77777777" w:rsidTr="009B50D8">
        <w:tc>
          <w:tcPr>
            <w:tcW w:w="851" w:type="dxa"/>
            <w:vMerge/>
          </w:tcPr>
          <w:p w14:paraId="734BF7E1" w14:textId="77777777" w:rsidR="009B50D8" w:rsidRDefault="009B50D8" w:rsidP="009B50D8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953" w:type="dxa"/>
          </w:tcPr>
          <w:p w14:paraId="447179E9" w14:textId="77777777" w:rsidR="009B50D8" w:rsidRPr="00B6443B" w:rsidRDefault="009B50D8" w:rsidP="009B50D8">
            <w:pPr>
              <w:pStyle w:val="Exercisequestion"/>
              <w:tabs>
                <w:tab w:val="left" w:pos="454"/>
                <w:tab w:val="left" w:pos="6096"/>
              </w:tabs>
              <w:ind w:firstLine="0"/>
              <w:rPr>
                <w:i/>
              </w:rPr>
            </w:pPr>
          </w:p>
        </w:tc>
        <w:tc>
          <w:tcPr>
            <w:tcW w:w="851" w:type="dxa"/>
          </w:tcPr>
          <w:p w14:paraId="505EAD32" w14:textId="4E033BC5" w:rsidR="009B50D8" w:rsidRDefault="009B50D8" w:rsidP="009B50D8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4)</w:t>
            </w:r>
          </w:p>
        </w:tc>
        <w:tc>
          <w:tcPr>
            <w:tcW w:w="709" w:type="dxa"/>
          </w:tcPr>
          <w:p w14:paraId="5B2730ED" w14:textId="77777777" w:rsidR="009B50D8" w:rsidRDefault="009B50D8" w:rsidP="009B50D8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</w:rPr>
            </w:pPr>
          </w:p>
        </w:tc>
        <w:tc>
          <w:tcPr>
            <w:tcW w:w="1842" w:type="dxa"/>
          </w:tcPr>
          <w:p w14:paraId="098CE52B" w14:textId="77777777" w:rsidR="009B50D8" w:rsidRDefault="009B50D8" w:rsidP="009B50D8">
            <w:pPr>
              <w:pStyle w:val="Text"/>
              <w:jc w:val="center"/>
            </w:pPr>
          </w:p>
        </w:tc>
      </w:tr>
      <w:tr w:rsidR="009B50D8" w:rsidRPr="009B50D8" w14:paraId="636265FE" w14:textId="77777777" w:rsidTr="00DA478E">
        <w:tc>
          <w:tcPr>
            <w:tcW w:w="10206" w:type="dxa"/>
            <w:gridSpan w:val="5"/>
          </w:tcPr>
          <w:p w14:paraId="126FBAEA" w14:textId="65E12F6F" w:rsidR="009B50D8" w:rsidRPr="009B50D8" w:rsidRDefault="009B50D8" w:rsidP="009B50D8">
            <w:pPr>
              <w:pStyle w:val="Text"/>
              <w:jc w:val="right"/>
              <w:rPr>
                <w:b/>
              </w:rPr>
            </w:pPr>
            <w:r>
              <w:rPr>
                <w:b/>
              </w:rPr>
              <w:t>(10 marks)</w:t>
            </w:r>
          </w:p>
        </w:tc>
      </w:tr>
      <w:tr w:rsidR="009B50D8" w:rsidRPr="009B50D8" w14:paraId="1382AEFC" w14:textId="77777777" w:rsidTr="00DA478E">
        <w:tc>
          <w:tcPr>
            <w:tcW w:w="10206" w:type="dxa"/>
            <w:gridSpan w:val="5"/>
          </w:tcPr>
          <w:p w14:paraId="43AA3A5F" w14:textId="748E1FBB" w:rsidR="009B50D8" w:rsidRDefault="009B50D8" w:rsidP="009B50D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14:paraId="5490C9CE" w14:textId="77777777" w:rsidR="009B50D8" w:rsidRDefault="009B50D8" w:rsidP="009B50D8">
            <w:pPr>
              <w:pStyle w:val="Text"/>
              <w:tabs>
                <w:tab w:val="clear" w:pos="227"/>
                <w:tab w:val="left" w:pos="6096"/>
              </w:tabs>
              <w:ind w:left="284"/>
              <w:rPr>
                <w:b/>
              </w:rPr>
            </w:pPr>
            <w:r w:rsidRPr="00D601B8">
              <w:rPr>
                <w:b/>
              </w:rPr>
              <w:t>3b</w:t>
            </w:r>
          </w:p>
          <w:p w14:paraId="519ACCCF" w14:textId="77777777" w:rsidR="009B50D8" w:rsidRPr="00287D4D" w:rsidRDefault="009B50D8" w:rsidP="009B50D8">
            <w:pPr>
              <w:pStyle w:val="Text"/>
              <w:tabs>
                <w:tab w:val="clear" w:pos="227"/>
                <w:tab w:val="left" w:pos="6096"/>
              </w:tabs>
              <w:ind w:left="284"/>
              <w:rPr>
                <w:b/>
              </w:rPr>
            </w:pPr>
            <w:r w:rsidRPr="00D601B8">
              <w:t xml:space="preserve">Using </w:t>
            </w:r>
            <w:r w:rsidRPr="00B6443B">
              <w:rPr>
                <w:i/>
              </w:rPr>
              <w:t>y</w:t>
            </w:r>
            <w:r w:rsidRPr="00D601B8">
              <w:t xml:space="preserve"> = </w:t>
            </w:r>
            <w:r w:rsidRPr="00B6443B">
              <w:rPr>
                <w:i/>
              </w:rPr>
              <w:t>mx</w:t>
            </w:r>
            <w:r w:rsidRPr="00D601B8">
              <w:t xml:space="preserve"> + </w:t>
            </w:r>
            <w:r w:rsidRPr="00B6443B">
              <w:rPr>
                <w:i/>
              </w:rPr>
              <w:t>c</w:t>
            </w:r>
            <w:r>
              <w:t xml:space="preserve"> is acceptable. For example 4 = 7 × 2 + </w:t>
            </w:r>
            <w:r w:rsidRPr="00F60C83">
              <w:rPr>
                <w:i/>
              </w:rPr>
              <w:t>c</w:t>
            </w:r>
            <w:r>
              <w:t xml:space="preserve">, so </w:t>
            </w:r>
            <w:r w:rsidRPr="00F60C83">
              <w:rPr>
                <w:i/>
              </w:rPr>
              <w:t>c</w:t>
            </w:r>
            <w:r>
              <w:t xml:space="preserve"> = −10</w:t>
            </w:r>
          </w:p>
          <w:p w14:paraId="3AB00D65" w14:textId="77777777" w:rsidR="009B50D8" w:rsidRDefault="009B50D8" w:rsidP="009B50D8">
            <w:pPr>
              <w:pStyle w:val="Marks"/>
              <w:framePr w:hSpace="0" w:wrap="auto" w:hAnchor="text" w:xAlign="left" w:yAlign="inline"/>
              <w:ind w:left="313"/>
              <w:jc w:val="left"/>
            </w:pPr>
            <w:r w:rsidRPr="00D601B8">
              <w:t>3c</w:t>
            </w:r>
          </w:p>
          <w:p w14:paraId="0C722F06" w14:textId="39345989" w:rsidR="009B50D8" w:rsidRDefault="009B50D8" w:rsidP="009B50D8">
            <w:pPr>
              <w:pStyle w:val="Text"/>
              <w:ind w:left="284"/>
              <w:rPr>
                <w:b/>
              </w:rPr>
            </w:pPr>
            <w:r w:rsidRPr="00D6380A">
              <w:t xml:space="preserve">Using </w:t>
            </w:r>
            <w:r w:rsidRPr="00D6380A">
              <w:rPr>
                <w:i/>
              </w:rPr>
              <w:t>y</w:t>
            </w:r>
            <w:r w:rsidRPr="00D6380A">
              <w:t xml:space="preserve"> = </w:t>
            </w:r>
            <w:r w:rsidRPr="00D6380A">
              <w:rPr>
                <w:i/>
              </w:rPr>
              <w:t>mx</w:t>
            </w:r>
            <w:r w:rsidRPr="00D6380A">
              <w:t xml:space="preserve"> + </w:t>
            </w:r>
            <w:r w:rsidRPr="00D6380A">
              <w:rPr>
                <w:i/>
              </w:rPr>
              <w:t>c</w:t>
            </w:r>
            <w:r w:rsidRPr="00D6380A">
              <w:t xml:space="preserve"> is acceptable. For example </w:t>
            </w:r>
            <w:r w:rsidR="00DA478E" w:rsidRPr="00DA478E">
              <w:rPr>
                <w:position w:val="-26"/>
              </w:rPr>
              <w:object w:dxaOrig="1520" w:dyaOrig="639" w14:anchorId="24247A61">
                <v:shape id="_x0000_i1043" type="#_x0000_t75" style="width:75.75pt;height:32.25pt" o:ole="">
                  <v:imagedata r:id="rId44" o:title=""/>
                </v:shape>
                <o:OLEObject Type="Embed" ProgID="Equation.DSMT4" ShapeID="_x0000_i1043" DrawAspect="Content" ObjectID="_1562590399" r:id="rId45"/>
              </w:object>
            </w:r>
            <w:r>
              <w:t xml:space="preserve">, </w:t>
            </w:r>
            <w:r w:rsidRPr="00762135">
              <w:t>so</w:t>
            </w:r>
            <w:r>
              <w:t xml:space="preserve"> </w:t>
            </w:r>
            <w:r w:rsidR="00DA478E" w:rsidRPr="00DA478E">
              <w:rPr>
                <w:position w:val="-22"/>
              </w:rPr>
              <w:object w:dxaOrig="639" w:dyaOrig="580" w14:anchorId="267794B6">
                <v:shape id="_x0000_i1044" type="#_x0000_t75" style="width:32.25pt;height:29.25pt" o:ole="">
                  <v:imagedata r:id="rId46" o:title=""/>
                </v:shape>
                <o:OLEObject Type="Embed" ProgID="Equation.DSMT4" ShapeID="_x0000_i1044" DrawAspect="Content" ObjectID="_1562590400" r:id="rId47"/>
              </w:object>
            </w:r>
          </w:p>
        </w:tc>
      </w:tr>
    </w:tbl>
    <w:p w14:paraId="1976CCBC" w14:textId="35516172" w:rsidR="0034028B" w:rsidRDefault="0034028B" w:rsidP="009B50D8">
      <w:pPr>
        <w:tabs>
          <w:tab w:val="left" w:pos="284"/>
        </w:tabs>
      </w:pPr>
    </w:p>
    <w:p w14:paraId="0E142C08" w14:textId="77777777" w:rsidR="0034028B" w:rsidRDefault="0034028B">
      <w:pPr>
        <w:spacing w:after="0" w:line="240" w:lineRule="auto"/>
      </w:pPr>
      <w:r>
        <w:br w:type="page"/>
      </w:r>
    </w:p>
    <w:p w14:paraId="4C3F594B" w14:textId="77777777" w:rsidR="003A69B9" w:rsidRDefault="003A69B9" w:rsidP="009B50D8">
      <w:pPr>
        <w:tabs>
          <w:tab w:val="left" w:pos="284"/>
        </w:tabs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817"/>
        <w:gridCol w:w="3301"/>
        <w:gridCol w:w="2653"/>
        <w:gridCol w:w="850"/>
        <w:gridCol w:w="709"/>
        <w:gridCol w:w="1843"/>
      </w:tblGrid>
      <w:tr w:rsidR="009B50D8" w:rsidRPr="00727EA2" w14:paraId="615BDC2B" w14:textId="77777777" w:rsidTr="00DA478E">
        <w:trPr>
          <w:jc w:val="center"/>
        </w:trPr>
        <w:tc>
          <w:tcPr>
            <w:tcW w:w="817" w:type="dxa"/>
          </w:tcPr>
          <w:p w14:paraId="00449E0A" w14:textId="77777777" w:rsidR="009B50D8" w:rsidRPr="00DD0D9F" w:rsidRDefault="009B50D8" w:rsidP="00DA478E">
            <w:pPr>
              <w:pStyle w:val="TableHead"/>
              <w:framePr w:hSpace="0" w:wrap="auto" w:hAnchor="text" w:xAlign="left" w:yAlign="inline"/>
            </w:pPr>
            <w:r w:rsidRPr="00DD0D9F">
              <w:t>Q</w:t>
            </w:r>
          </w:p>
        </w:tc>
        <w:tc>
          <w:tcPr>
            <w:tcW w:w="5954" w:type="dxa"/>
            <w:gridSpan w:val="2"/>
          </w:tcPr>
          <w:p w14:paraId="636F882C" w14:textId="77777777" w:rsidR="009B50D8" w:rsidRPr="00DD0D9F" w:rsidRDefault="009B50D8" w:rsidP="00DA478E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</w:tcPr>
          <w:p w14:paraId="48C7F613" w14:textId="77777777" w:rsidR="009B50D8" w:rsidRPr="00DD0D9F" w:rsidRDefault="009B50D8" w:rsidP="00DA478E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</w:tcPr>
          <w:p w14:paraId="3A3802F5" w14:textId="77777777" w:rsidR="009B50D8" w:rsidRPr="00DD0D9F" w:rsidRDefault="009B50D8" w:rsidP="00DA478E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</w:tcPr>
          <w:p w14:paraId="11D6327F" w14:textId="77777777" w:rsidR="009B50D8" w:rsidRDefault="009B50D8" w:rsidP="00DA478E">
            <w:pPr>
              <w:pStyle w:val="TableHead"/>
              <w:framePr w:hSpace="0" w:wrap="auto" w:hAnchor="text" w:xAlign="left" w:yAlign="inline"/>
            </w:pPr>
            <w:r>
              <w:t xml:space="preserve">Pearson Progression Step </w:t>
            </w:r>
            <w:r w:rsidRPr="0073202D">
              <w:t>and Progress descriptor</w:t>
            </w:r>
          </w:p>
        </w:tc>
      </w:tr>
      <w:tr w:rsidR="00DA478E" w:rsidRPr="00727EA2" w14:paraId="341E59FA" w14:textId="77777777" w:rsidTr="00DA478E">
        <w:trPr>
          <w:trHeight w:val="346"/>
          <w:jc w:val="center"/>
        </w:trPr>
        <w:tc>
          <w:tcPr>
            <w:tcW w:w="817" w:type="dxa"/>
            <w:vMerge w:val="restart"/>
          </w:tcPr>
          <w:p w14:paraId="1C1A5A01" w14:textId="3900B3F9" w:rsidR="00DA478E" w:rsidRPr="00B30DB7" w:rsidRDefault="00DA478E" w:rsidP="00DA478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5954" w:type="dxa"/>
            <w:gridSpan w:val="2"/>
          </w:tcPr>
          <w:p w14:paraId="39FB9FEC" w14:textId="3F32F9F3" w:rsidR="00DA478E" w:rsidRDefault="00DA478E" w:rsidP="00DA478E">
            <w:pPr>
              <w:pStyle w:val="Exercisequestion"/>
              <w:tabs>
                <w:tab w:val="left" w:pos="454"/>
                <w:tab w:val="left" w:pos="6096"/>
              </w:tabs>
              <w:ind w:firstLine="0"/>
            </w:pPr>
            <w:r w:rsidRPr="00E572BF">
              <w:t>Attempt</w:t>
            </w:r>
            <w:r>
              <w:t>s</w:t>
            </w:r>
            <w:r w:rsidRPr="00E572BF">
              <w:t xml:space="preserve"> </w:t>
            </w:r>
            <w:r>
              <w:t>to</w:t>
            </w:r>
            <w:r w:rsidRPr="00E572BF">
              <w:t xml:space="preserve"> differentiat</w:t>
            </w:r>
            <w:r>
              <w:t>e.</w:t>
            </w:r>
          </w:p>
        </w:tc>
        <w:tc>
          <w:tcPr>
            <w:tcW w:w="850" w:type="dxa"/>
          </w:tcPr>
          <w:p w14:paraId="0532E61F" w14:textId="21ABABA2" w:rsidR="00DA478E" w:rsidRDefault="00DA478E" w:rsidP="00DA478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</w:tcPr>
          <w:p w14:paraId="0CB2EE62" w14:textId="51E41CD9" w:rsidR="00DA478E" w:rsidRDefault="00DA478E" w:rsidP="00DA478E">
            <w:pPr>
              <w:pStyle w:val="Text"/>
              <w:jc w:val="center"/>
            </w:pPr>
            <w:r>
              <w:t>1.1a</w:t>
            </w:r>
          </w:p>
        </w:tc>
        <w:tc>
          <w:tcPr>
            <w:tcW w:w="1843" w:type="dxa"/>
            <w:vMerge w:val="restart"/>
          </w:tcPr>
          <w:p w14:paraId="2DC5529F" w14:textId="77777777" w:rsidR="00DA478E" w:rsidRDefault="00DA478E" w:rsidP="009B50D8">
            <w:pPr>
              <w:pStyle w:val="Text"/>
              <w:jc w:val="center"/>
            </w:pPr>
            <w:r>
              <w:t>5th</w:t>
            </w:r>
          </w:p>
          <w:p w14:paraId="2AB6711E" w14:textId="05FF6060" w:rsidR="00DA478E" w:rsidRDefault="00DA478E" w:rsidP="009B50D8">
            <w:pPr>
              <w:pStyle w:val="Text"/>
              <w:jc w:val="center"/>
            </w:pPr>
            <w:r w:rsidRPr="00794F77">
              <w:t>Sketch graphs of the gradient function of curves.</w:t>
            </w:r>
          </w:p>
        </w:tc>
      </w:tr>
      <w:tr w:rsidR="00DA478E" w:rsidRPr="00727EA2" w14:paraId="70EBAF73" w14:textId="77777777" w:rsidTr="00DA478E">
        <w:trPr>
          <w:trHeight w:val="346"/>
          <w:jc w:val="center"/>
        </w:trPr>
        <w:tc>
          <w:tcPr>
            <w:tcW w:w="817" w:type="dxa"/>
            <w:vMerge/>
          </w:tcPr>
          <w:p w14:paraId="0B6E89A4" w14:textId="77777777" w:rsidR="00DA478E" w:rsidRPr="00D23ECE" w:rsidRDefault="00DA478E" w:rsidP="00DA478E">
            <w:pPr>
              <w:pStyle w:val="Text"/>
            </w:pPr>
          </w:p>
        </w:tc>
        <w:tc>
          <w:tcPr>
            <w:tcW w:w="5954" w:type="dxa"/>
            <w:gridSpan w:val="2"/>
          </w:tcPr>
          <w:p w14:paraId="2AA30670" w14:textId="3FD21CE0" w:rsidR="00DA478E" w:rsidRDefault="00DA478E" w:rsidP="00DA478E">
            <w:pPr>
              <w:pStyle w:val="Exercisequestion"/>
              <w:tabs>
                <w:tab w:val="left" w:pos="454"/>
                <w:tab w:val="left" w:pos="6096"/>
              </w:tabs>
              <w:ind w:firstLine="0"/>
            </w:pPr>
            <w:r w:rsidRPr="00937E40">
              <w:rPr>
                <w:position w:val="-10"/>
              </w:rPr>
              <w:object w:dxaOrig="1960" w:dyaOrig="360" w14:anchorId="22D42668">
                <v:shape id="_x0000_i1045" type="#_x0000_t75" style="width:98.25pt;height:18pt" o:ole="">
                  <v:imagedata r:id="rId48" o:title=""/>
                </v:shape>
                <o:OLEObject Type="Embed" ProgID="Equation.DSMT4" ShapeID="_x0000_i1045" DrawAspect="Content" ObjectID="_1562590401" r:id="rId49"/>
              </w:object>
            </w:r>
          </w:p>
        </w:tc>
        <w:tc>
          <w:tcPr>
            <w:tcW w:w="850" w:type="dxa"/>
          </w:tcPr>
          <w:p w14:paraId="4B3AB075" w14:textId="7AAAA6F2" w:rsidR="00DA478E" w:rsidRDefault="00DA478E" w:rsidP="00DA478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</w:tcPr>
          <w:p w14:paraId="25905411" w14:textId="7FD38F7E" w:rsidR="00DA478E" w:rsidRDefault="00DA478E" w:rsidP="00DA478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CF5E8AB" w14:textId="77777777" w:rsidR="00DA478E" w:rsidRDefault="00DA478E" w:rsidP="00DA478E">
            <w:pPr>
              <w:pStyle w:val="Text"/>
              <w:jc w:val="center"/>
            </w:pPr>
          </w:p>
        </w:tc>
      </w:tr>
      <w:tr w:rsidR="00DA478E" w:rsidRPr="00727EA2" w14:paraId="52DD2A6F" w14:textId="77777777" w:rsidTr="00DA478E">
        <w:trPr>
          <w:trHeight w:val="346"/>
          <w:jc w:val="center"/>
        </w:trPr>
        <w:tc>
          <w:tcPr>
            <w:tcW w:w="817" w:type="dxa"/>
            <w:vMerge/>
          </w:tcPr>
          <w:p w14:paraId="1CB6CBFC" w14:textId="77777777" w:rsidR="00DA478E" w:rsidRPr="00D23ECE" w:rsidRDefault="00DA478E" w:rsidP="00DA478E">
            <w:pPr>
              <w:pStyle w:val="Text"/>
            </w:pPr>
          </w:p>
        </w:tc>
        <w:tc>
          <w:tcPr>
            <w:tcW w:w="5954" w:type="dxa"/>
            <w:gridSpan w:val="2"/>
          </w:tcPr>
          <w:p w14:paraId="1003AA56" w14:textId="77777777" w:rsidR="00DA478E" w:rsidRDefault="00DA478E" w:rsidP="009B50D8">
            <w:pPr>
              <w:pStyle w:val="Exercisequestion"/>
              <w:tabs>
                <w:tab w:val="left" w:pos="454"/>
                <w:tab w:val="left" w:pos="6096"/>
              </w:tabs>
              <w:ind w:firstLine="0"/>
            </w:pPr>
            <w:r>
              <w:t xml:space="preserve">States or implies that the graph of the gradient function will cut the </w:t>
            </w:r>
            <w:r w:rsidRPr="00F60C83">
              <w:rPr>
                <w:i/>
              </w:rPr>
              <w:t>x</w:t>
            </w:r>
            <w:r>
              <w:t>-axis when f</w:t>
            </w:r>
            <w:r w:rsidRPr="00746AFB">
              <w:rPr>
                <w:vertAlign w:val="superscript"/>
              </w:rPr>
              <w:t> </w:t>
            </w:r>
            <w:r>
              <w:t>ʹ(</w:t>
            </w:r>
            <w:r w:rsidRPr="00975CF7">
              <w:rPr>
                <w:i/>
              </w:rPr>
              <w:t>x</w:t>
            </w:r>
            <w:r>
              <w:t>) = 0</w:t>
            </w:r>
          </w:p>
          <w:p w14:paraId="2BBC4A1B" w14:textId="77AA653A" w:rsidR="00DA478E" w:rsidRDefault="00DA478E" w:rsidP="009B50D8">
            <w:pPr>
              <w:pStyle w:val="Exercisequestion"/>
              <w:tabs>
                <w:tab w:val="left" w:pos="454"/>
                <w:tab w:val="left" w:pos="6096"/>
              </w:tabs>
              <w:ind w:firstLine="0"/>
            </w:pPr>
            <w:r w:rsidRPr="00937E40">
              <w:rPr>
                <w:position w:val="-10"/>
              </w:rPr>
              <w:object w:dxaOrig="2700" w:dyaOrig="360" w14:anchorId="0428103D">
                <v:shape id="_x0000_i1046" type="#_x0000_t75" style="width:135pt;height:18pt" o:ole="">
                  <v:imagedata r:id="rId50" o:title=""/>
                </v:shape>
                <o:OLEObject Type="Embed" ProgID="Equation.DSMT4" ShapeID="_x0000_i1046" DrawAspect="Content" ObjectID="_1562590402" r:id="rId51"/>
              </w:object>
            </w:r>
          </w:p>
        </w:tc>
        <w:tc>
          <w:tcPr>
            <w:tcW w:w="850" w:type="dxa"/>
          </w:tcPr>
          <w:p w14:paraId="7173B331" w14:textId="5EFA66EB" w:rsidR="00DA478E" w:rsidRPr="004960CD" w:rsidRDefault="00DA478E" w:rsidP="00DA478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</w:tcPr>
          <w:p w14:paraId="7EAE4047" w14:textId="474B2128" w:rsidR="00DA478E" w:rsidRDefault="00DA478E" w:rsidP="00DA478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7DE4F021" w14:textId="77777777" w:rsidR="00DA478E" w:rsidRDefault="00DA478E" w:rsidP="00DA478E">
            <w:pPr>
              <w:pStyle w:val="Text"/>
              <w:jc w:val="center"/>
            </w:pPr>
          </w:p>
        </w:tc>
      </w:tr>
      <w:tr w:rsidR="00DA478E" w:rsidRPr="00727EA2" w14:paraId="302AA660" w14:textId="77777777" w:rsidTr="00DA478E">
        <w:trPr>
          <w:trHeight w:val="346"/>
          <w:jc w:val="center"/>
        </w:trPr>
        <w:tc>
          <w:tcPr>
            <w:tcW w:w="817" w:type="dxa"/>
            <w:vMerge/>
          </w:tcPr>
          <w:p w14:paraId="09B1B553" w14:textId="77777777" w:rsidR="00DA478E" w:rsidRPr="00D23ECE" w:rsidRDefault="00DA478E" w:rsidP="00DA478E">
            <w:pPr>
              <w:pStyle w:val="Text"/>
            </w:pPr>
          </w:p>
        </w:tc>
        <w:tc>
          <w:tcPr>
            <w:tcW w:w="5954" w:type="dxa"/>
            <w:gridSpan w:val="2"/>
          </w:tcPr>
          <w:p w14:paraId="42454890" w14:textId="77777777" w:rsidR="00DA478E" w:rsidRDefault="00DA478E" w:rsidP="009B50D8">
            <w:pPr>
              <w:pStyle w:val="Exercisequestion"/>
              <w:tabs>
                <w:tab w:val="left" w:pos="454"/>
                <w:tab w:val="left" w:pos="6096"/>
              </w:tabs>
              <w:ind w:firstLine="0"/>
            </w:pPr>
            <w:r>
              <w:t>Factorises f</w:t>
            </w:r>
            <w:r w:rsidRPr="00746AFB">
              <w:rPr>
                <w:vertAlign w:val="superscript"/>
              </w:rPr>
              <w:t> </w:t>
            </w:r>
            <w:r>
              <w:t>ʹ(</w:t>
            </w:r>
            <w:r>
              <w:rPr>
                <w:i/>
              </w:rPr>
              <w:t>x</w:t>
            </w:r>
            <w:r>
              <w:t xml:space="preserve">) to obtain </w:t>
            </w:r>
            <w:r w:rsidRPr="00937E40">
              <w:rPr>
                <w:position w:val="-10"/>
              </w:rPr>
              <w:object w:dxaOrig="1640" w:dyaOrig="300" w14:anchorId="6AAE8F89">
                <v:shape id="_x0000_i1047" type="#_x0000_t75" style="width:81.75pt;height:15pt" o:ole="">
                  <v:imagedata r:id="rId52" o:title=""/>
                </v:shape>
                <o:OLEObject Type="Embed" ProgID="Equation.DSMT4" ShapeID="_x0000_i1047" DrawAspect="Content" ObjectID="_1562590403" r:id="rId53"/>
              </w:object>
            </w:r>
          </w:p>
          <w:p w14:paraId="0AA90EC1" w14:textId="76FD94A6" w:rsidR="00DA478E" w:rsidRPr="00D23ECE" w:rsidRDefault="00DA478E" w:rsidP="009B50D8">
            <w:pPr>
              <w:pStyle w:val="Exercisequestion"/>
              <w:tabs>
                <w:tab w:val="left" w:pos="454"/>
                <w:tab w:val="left" w:pos="6096"/>
              </w:tabs>
              <w:ind w:firstLine="0"/>
            </w:pPr>
            <w:r w:rsidRPr="00931A40">
              <w:rPr>
                <w:i/>
              </w:rPr>
              <w:t>x</w:t>
            </w:r>
            <w:r>
              <w:t xml:space="preserve"> = −</w:t>
            </w:r>
            <w:r w:rsidRPr="00DA478E">
              <w:rPr>
                <w:position w:val="-22"/>
              </w:rPr>
              <w:object w:dxaOrig="220" w:dyaOrig="580" w14:anchorId="45C56F22">
                <v:shape id="_x0000_i1048" type="#_x0000_t75" style="width:10.5pt;height:29.25pt" o:ole="">
                  <v:imagedata r:id="rId54" o:title=""/>
                </v:shape>
                <o:OLEObject Type="Embed" ProgID="Equation.DSMT4" ShapeID="_x0000_i1048" DrawAspect="Content" ObjectID="_1562590404" r:id="rId55"/>
              </w:object>
            </w:r>
            <w:r>
              <w:t xml:space="preserve">, </w:t>
            </w:r>
            <w:r w:rsidRPr="00931A40">
              <w:rPr>
                <w:i/>
              </w:rPr>
              <w:t>x</w:t>
            </w:r>
            <w:r>
              <w:t xml:space="preserve"> = 6</w:t>
            </w:r>
          </w:p>
        </w:tc>
        <w:tc>
          <w:tcPr>
            <w:tcW w:w="850" w:type="dxa"/>
          </w:tcPr>
          <w:p w14:paraId="12A7CA80" w14:textId="793CAA6C" w:rsidR="00DA478E" w:rsidRPr="004960CD" w:rsidRDefault="00DA478E" w:rsidP="00DA478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</w:tcPr>
          <w:p w14:paraId="4A103AF2" w14:textId="2762F6AF" w:rsidR="00DA478E" w:rsidRPr="00D23ECE" w:rsidRDefault="00DA478E" w:rsidP="00DA478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BB23F13" w14:textId="77777777" w:rsidR="00DA478E" w:rsidRPr="00D23ECE" w:rsidRDefault="00DA478E" w:rsidP="00DA478E">
            <w:pPr>
              <w:pStyle w:val="Text"/>
              <w:jc w:val="center"/>
            </w:pPr>
          </w:p>
        </w:tc>
      </w:tr>
      <w:tr w:rsidR="00DA478E" w:rsidRPr="00727EA2" w14:paraId="31C0ECFF" w14:textId="77777777" w:rsidTr="00DA478E">
        <w:trPr>
          <w:trHeight w:val="346"/>
          <w:jc w:val="center"/>
        </w:trPr>
        <w:tc>
          <w:tcPr>
            <w:tcW w:w="817" w:type="dxa"/>
            <w:vMerge/>
          </w:tcPr>
          <w:p w14:paraId="6F3D8F0F" w14:textId="77777777" w:rsidR="00DA478E" w:rsidRPr="00D23ECE" w:rsidRDefault="00DA478E" w:rsidP="00DA478E">
            <w:pPr>
              <w:pStyle w:val="Text"/>
            </w:pPr>
          </w:p>
        </w:tc>
        <w:tc>
          <w:tcPr>
            <w:tcW w:w="5954" w:type="dxa"/>
            <w:gridSpan w:val="2"/>
          </w:tcPr>
          <w:p w14:paraId="59FADC83" w14:textId="77777777" w:rsidR="00DA478E" w:rsidRDefault="00DA478E" w:rsidP="009B50D8">
            <w:pPr>
              <w:pStyle w:val="Exercisequestion"/>
              <w:tabs>
                <w:tab w:val="left" w:pos="454"/>
                <w:tab w:val="left" w:pos="6096"/>
              </w:tabs>
              <w:ind w:firstLine="0"/>
            </w:pPr>
            <w:r>
              <w:t>States or implies that the graph of the gradient function will cut the</w:t>
            </w:r>
            <w:r>
              <w:rPr>
                <w:i/>
              </w:rPr>
              <w:t xml:space="preserve"> </w:t>
            </w:r>
            <w:r w:rsidRPr="00624C22">
              <w:rPr>
                <w:i/>
              </w:rPr>
              <w:t>y</w:t>
            </w:r>
            <w:r>
              <w:t>-axis at f</w:t>
            </w:r>
            <w:r w:rsidRPr="00746AFB">
              <w:rPr>
                <w:vertAlign w:val="superscript"/>
              </w:rPr>
              <w:t> </w:t>
            </w:r>
            <w:r>
              <w:t>ʹ(0).</w:t>
            </w:r>
          </w:p>
          <w:p w14:paraId="07EA69E8" w14:textId="77777777" w:rsidR="00DA478E" w:rsidRDefault="00DA478E" w:rsidP="009B50D8">
            <w:pPr>
              <w:pStyle w:val="Exercisequestion"/>
              <w:tabs>
                <w:tab w:val="left" w:pos="454"/>
                <w:tab w:val="left" w:pos="6096"/>
              </w:tabs>
              <w:ind w:firstLine="0"/>
            </w:pPr>
            <w:r>
              <w:t xml:space="preserve">Substitutes </w:t>
            </w:r>
            <w:r>
              <w:rPr>
                <w:i/>
              </w:rPr>
              <w:t xml:space="preserve">x </w:t>
            </w:r>
            <w:r>
              <w:t>= 0 into f</w:t>
            </w:r>
            <w:r w:rsidRPr="00746AFB">
              <w:rPr>
                <w:vertAlign w:val="superscript"/>
              </w:rPr>
              <w:t> </w:t>
            </w:r>
            <w:r>
              <w:t>ʹ(</w:t>
            </w:r>
            <w:r>
              <w:rPr>
                <w:i/>
              </w:rPr>
              <w:t>x</w:t>
            </w:r>
            <w:r>
              <w:t>)</w:t>
            </w:r>
          </w:p>
          <w:p w14:paraId="27A618A7" w14:textId="46ED945D" w:rsidR="00DA478E" w:rsidRDefault="00DA478E" w:rsidP="009B50D8">
            <w:pPr>
              <w:pStyle w:val="Exercisequestion"/>
              <w:tabs>
                <w:tab w:val="left" w:pos="454"/>
                <w:tab w:val="left" w:pos="6096"/>
              </w:tabs>
              <w:ind w:firstLine="0"/>
            </w:pPr>
            <w:r>
              <w:t xml:space="preserve">Gradient function will cut the </w:t>
            </w:r>
            <w:r w:rsidRPr="00624C22">
              <w:rPr>
                <w:i/>
              </w:rPr>
              <w:t>y</w:t>
            </w:r>
            <w:r>
              <w:t>-axis at (0, −24).</w:t>
            </w:r>
          </w:p>
        </w:tc>
        <w:tc>
          <w:tcPr>
            <w:tcW w:w="850" w:type="dxa"/>
          </w:tcPr>
          <w:p w14:paraId="2A0C8F38" w14:textId="23619EA3" w:rsidR="00DA478E" w:rsidRPr="004960CD" w:rsidRDefault="00DA478E" w:rsidP="00DA478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</w:tcPr>
          <w:p w14:paraId="3EDF14EF" w14:textId="730F8770" w:rsidR="00DA478E" w:rsidRDefault="00DA478E" w:rsidP="00DA478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0F32FA81" w14:textId="77777777" w:rsidR="00DA478E" w:rsidRDefault="00DA478E" w:rsidP="00DA478E">
            <w:pPr>
              <w:pStyle w:val="Text"/>
              <w:jc w:val="center"/>
            </w:pPr>
          </w:p>
        </w:tc>
      </w:tr>
      <w:tr w:rsidR="00DA478E" w:rsidRPr="00727EA2" w14:paraId="1D070B1C" w14:textId="77777777" w:rsidTr="00DA478E">
        <w:trPr>
          <w:trHeight w:val="346"/>
          <w:jc w:val="center"/>
        </w:trPr>
        <w:tc>
          <w:tcPr>
            <w:tcW w:w="817" w:type="dxa"/>
            <w:vMerge/>
          </w:tcPr>
          <w:p w14:paraId="5A8B8113" w14:textId="77777777" w:rsidR="00DA478E" w:rsidRPr="00D23ECE" w:rsidRDefault="00DA478E" w:rsidP="00DA478E">
            <w:pPr>
              <w:pStyle w:val="Text"/>
            </w:pPr>
          </w:p>
        </w:tc>
        <w:tc>
          <w:tcPr>
            <w:tcW w:w="5954" w:type="dxa"/>
            <w:gridSpan w:val="2"/>
          </w:tcPr>
          <w:p w14:paraId="34E39A28" w14:textId="78797E4D" w:rsidR="00DA478E" w:rsidRDefault="00DA478E" w:rsidP="009B50D8">
            <w:pPr>
              <w:pStyle w:val="Exercisequestion"/>
              <w:tabs>
                <w:tab w:val="left" w:pos="454"/>
                <w:tab w:val="left" w:pos="6096"/>
              </w:tabs>
              <w:ind w:firstLine="0"/>
            </w:pPr>
            <w:r>
              <w:t>Attempts to find the turning point of f</w:t>
            </w:r>
            <w:r>
              <w:rPr>
                <w:vertAlign w:val="superscript"/>
              </w:rPr>
              <w:t> </w:t>
            </w:r>
            <w:r>
              <w:t>ʹ(</w:t>
            </w:r>
            <w:r w:rsidRPr="00AB15E6">
              <w:rPr>
                <w:i/>
              </w:rPr>
              <w:t>x</w:t>
            </w:r>
            <w:r>
              <w:t>)</w:t>
            </w:r>
            <w:r>
              <w:br/>
              <w:t>by differentiating (i.e. finding f</w:t>
            </w:r>
            <w:r>
              <w:rPr>
                <w:vertAlign w:val="superscript"/>
              </w:rPr>
              <w:t> </w:t>
            </w:r>
            <w:r>
              <w:t>ʹʹ(</w:t>
            </w:r>
            <w:r w:rsidRPr="00AB15E6">
              <w:rPr>
                <w:i/>
              </w:rPr>
              <w:t>x</w:t>
            </w:r>
            <w:r>
              <w:t>))</w:t>
            </w:r>
          </w:p>
        </w:tc>
        <w:tc>
          <w:tcPr>
            <w:tcW w:w="850" w:type="dxa"/>
          </w:tcPr>
          <w:p w14:paraId="1A9DCBB9" w14:textId="67EF40D0" w:rsidR="00DA478E" w:rsidRDefault="00DA478E" w:rsidP="00DA478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</w:tcPr>
          <w:p w14:paraId="329D2DDB" w14:textId="60965A88" w:rsidR="00DA478E" w:rsidRDefault="00DA478E" w:rsidP="00DA478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52F5067F" w14:textId="77777777" w:rsidR="00DA478E" w:rsidRDefault="00DA478E" w:rsidP="00DA478E">
            <w:pPr>
              <w:pStyle w:val="Text"/>
              <w:jc w:val="center"/>
            </w:pPr>
          </w:p>
        </w:tc>
      </w:tr>
      <w:tr w:rsidR="00DA478E" w:rsidRPr="00727EA2" w14:paraId="537F8319" w14:textId="77777777" w:rsidTr="00DA478E">
        <w:trPr>
          <w:trHeight w:val="346"/>
          <w:jc w:val="center"/>
        </w:trPr>
        <w:tc>
          <w:tcPr>
            <w:tcW w:w="817" w:type="dxa"/>
            <w:vMerge/>
          </w:tcPr>
          <w:p w14:paraId="28B3274C" w14:textId="77777777" w:rsidR="00DA478E" w:rsidRPr="00D23ECE" w:rsidRDefault="00DA478E" w:rsidP="00DA478E">
            <w:pPr>
              <w:pStyle w:val="Text"/>
            </w:pPr>
          </w:p>
        </w:tc>
        <w:tc>
          <w:tcPr>
            <w:tcW w:w="5954" w:type="dxa"/>
            <w:gridSpan w:val="2"/>
          </w:tcPr>
          <w:p w14:paraId="7BF7526B" w14:textId="1BF761B3" w:rsidR="00DA478E" w:rsidRDefault="00DA478E" w:rsidP="009B50D8">
            <w:pPr>
              <w:pStyle w:val="Exercisequestion"/>
              <w:tabs>
                <w:tab w:val="left" w:pos="454"/>
                <w:tab w:val="left" w:pos="6096"/>
              </w:tabs>
              <w:ind w:firstLine="0"/>
            </w:pPr>
            <w:r w:rsidRPr="009B50D8">
              <w:rPr>
                <w:position w:val="-22"/>
              </w:rPr>
              <w:object w:dxaOrig="2880" w:dyaOrig="580" w14:anchorId="41921333">
                <v:shape id="_x0000_i1049" type="#_x0000_t75" style="width:2in;height:29.25pt" o:ole="">
                  <v:imagedata r:id="rId56" o:title=""/>
                </v:shape>
                <o:OLEObject Type="Embed" ProgID="Equation.DSMT4" ShapeID="_x0000_i1049" DrawAspect="Content" ObjectID="_1562590405" r:id="rId57"/>
              </w:object>
            </w:r>
          </w:p>
        </w:tc>
        <w:tc>
          <w:tcPr>
            <w:tcW w:w="850" w:type="dxa"/>
          </w:tcPr>
          <w:p w14:paraId="5A21BB78" w14:textId="4C914509" w:rsidR="00DA478E" w:rsidRDefault="00DA478E" w:rsidP="00DA478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</w:tcPr>
          <w:p w14:paraId="5B21DA4F" w14:textId="7C124C7F" w:rsidR="00DA478E" w:rsidRDefault="00DA478E" w:rsidP="00DA478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CC1023C" w14:textId="77777777" w:rsidR="00DA478E" w:rsidRDefault="00DA478E" w:rsidP="00DA478E">
            <w:pPr>
              <w:pStyle w:val="Text"/>
              <w:jc w:val="center"/>
            </w:pPr>
          </w:p>
        </w:tc>
      </w:tr>
      <w:tr w:rsidR="00DA478E" w:rsidRPr="00727EA2" w14:paraId="44675316" w14:textId="77777777" w:rsidTr="00DA478E">
        <w:trPr>
          <w:trHeight w:val="346"/>
          <w:jc w:val="center"/>
        </w:trPr>
        <w:tc>
          <w:tcPr>
            <w:tcW w:w="817" w:type="dxa"/>
            <w:vMerge/>
          </w:tcPr>
          <w:p w14:paraId="2C956027" w14:textId="77777777" w:rsidR="00DA478E" w:rsidRPr="00D23ECE" w:rsidRDefault="00DA478E" w:rsidP="00DA478E">
            <w:pPr>
              <w:pStyle w:val="Text"/>
            </w:pPr>
          </w:p>
        </w:tc>
        <w:tc>
          <w:tcPr>
            <w:tcW w:w="5954" w:type="dxa"/>
            <w:gridSpan w:val="2"/>
          </w:tcPr>
          <w:p w14:paraId="799678FA" w14:textId="6711A4D8" w:rsidR="00DA478E" w:rsidRPr="00570E28" w:rsidRDefault="00DA478E" w:rsidP="009B50D8">
            <w:pPr>
              <w:pStyle w:val="Exercisequestion"/>
              <w:tabs>
                <w:tab w:val="left" w:pos="454"/>
                <w:tab w:val="left" w:pos="6096"/>
              </w:tabs>
              <w:ind w:firstLine="0"/>
            </w:pPr>
            <w:r>
              <w:t xml:space="preserve">Substitutes </w:t>
            </w:r>
            <w:r w:rsidRPr="009B50D8">
              <w:rPr>
                <w:position w:val="-22"/>
              </w:rPr>
              <w:object w:dxaOrig="560" w:dyaOrig="580" w14:anchorId="57FCB13C">
                <v:shape id="_x0000_i1050" type="#_x0000_t75" style="width:27.75pt;height:29.25pt" o:ole="">
                  <v:imagedata r:id="rId58" o:title=""/>
                </v:shape>
                <o:OLEObject Type="Embed" ProgID="Equation.DSMT4" ShapeID="_x0000_i1050" DrawAspect="Content" ObjectID="_1562590406" r:id="rId59"/>
              </w:object>
            </w:r>
            <w:r>
              <w:t xml:space="preserve"> into f</w:t>
            </w:r>
            <w:r>
              <w:rPr>
                <w:vertAlign w:val="superscript"/>
              </w:rPr>
              <w:t> </w:t>
            </w:r>
            <w:r>
              <w:t>ʹ(</w:t>
            </w:r>
            <w:r w:rsidRPr="00AB15E6">
              <w:rPr>
                <w:i/>
              </w:rPr>
              <w:t>x</w:t>
            </w:r>
            <w:r>
              <w:t xml:space="preserve">) to obtain </w:t>
            </w:r>
            <w:r w:rsidRPr="009B50D8">
              <w:rPr>
                <w:position w:val="-22"/>
              </w:rPr>
              <w:object w:dxaOrig="900" w:dyaOrig="580" w14:anchorId="14283F50">
                <v:shape id="_x0000_i1051" type="#_x0000_t75" style="width:45pt;height:29.25pt" o:ole="">
                  <v:imagedata r:id="rId60" o:title=""/>
                </v:shape>
                <o:OLEObject Type="Embed" ProgID="Equation.DSMT4" ShapeID="_x0000_i1051" DrawAspect="Content" ObjectID="_1562590407" r:id="rId61"/>
              </w:object>
            </w:r>
          </w:p>
        </w:tc>
        <w:tc>
          <w:tcPr>
            <w:tcW w:w="850" w:type="dxa"/>
          </w:tcPr>
          <w:p w14:paraId="1CAC1399" w14:textId="21634C23" w:rsidR="00DA478E" w:rsidRDefault="00DA478E" w:rsidP="00DA478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ft</w:t>
            </w:r>
          </w:p>
        </w:tc>
        <w:tc>
          <w:tcPr>
            <w:tcW w:w="709" w:type="dxa"/>
          </w:tcPr>
          <w:p w14:paraId="107882F7" w14:textId="796C9E99" w:rsidR="00DA478E" w:rsidRDefault="00DA478E" w:rsidP="00DA478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A4501E9" w14:textId="77777777" w:rsidR="00DA478E" w:rsidRDefault="00DA478E" w:rsidP="00DA478E">
            <w:pPr>
              <w:pStyle w:val="Text"/>
              <w:jc w:val="center"/>
            </w:pPr>
          </w:p>
        </w:tc>
      </w:tr>
      <w:tr w:rsidR="00DA478E" w:rsidRPr="00727EA2" w14:paraId="4B4F1064" w14:textId="77777777" w:rsidTr="00DA478E">
        <w:trPr>
          <w:trHeight w:val="346"/>
          <w:jc w:val="center"/>
        </w:trPr>
        <w:tc>
          <w:tcPr>
            <w:tcW w:w="817" w:type="dxa"/>
            <w:vMerge/>
          </w:tcPr>
          <w:p w14:paraId="77CAF439" w14:textId="77777777" w:rsidR="00DA478E" w:rsidRPr="00D23ECE" w:rsidRDefault="00DA478E" w:rsidP="00DA478E">
            <w:pPr>
              <w:pStyle w:val="Text"/>
            </w:pPr>
          </w:p>
        </w:tc>
        <w:tc>
          <w:tcPr>
            <w:tcW w:w="3301" w:type="dxa"/>
          </w:tcPr>
          <w:p w14:paraId="2857DF0B" w14:textId="250BA11B" w:rsidR="00DA478E" w:rsidRDefault="00DA478E" w:rsidP="00DA478E">
            <w:pPr>
              <w:pStyle w:val="Exercisequestion"/>
              <w:tabs>
                <w:tab w:val="left" w:pos="454"/>
                <w:tab w:val="left" w:pos="6096"/>
              </w:tabs>
              <w:ind w:left="0" w:firstLine="0"/>
            </w:pPr>
            <w:r w:rsidRPr="00F60C83">
              <w:rPr>
                <w:lang w:eastAsia="en-GB"/>
              </w:rPr>
              <w:drawing>
                <wp:inline distT="0" distB="0" distL="0" distR="0" wp14:anchorId="4A306186" wp14:editId="2F4DF333">
                  <wp:extent cx="1866900" cy="2162175"/>
                  <wp:effectExtent l="0" t="0" r="0" b="9525"/>
                  <wp:docPr id="131" name="Picture 131" descr="C:\Users\radhsona\Downloads\alevel_unittest_aw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 descr="C:\Users\radhsona\Downloads\alevel_unittest_aw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2162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53" w:type="dxa"/>
          </w:tcPr>
          <w:p w14:paraId="4008277E" w14:textId="69D71E09" w:rsidR="00DA478E" w:rsidRDefault="00DA478E" w:rsidP="009B50D8">
            <w:pPr>
              <w:pStyle w:val="Exercisequestion"/>
              <w:tabs>
                <w:tab w:val="left" w:pos="454"/>
                <w:tab w:val="left" w:pos="6096"/>
              </w:tabs>
              <w:ind w:firstLine="0"/>
            </w:pPr>
            <w:r>
              <w:t>A parabola with correct orientation</w:t>
            </w:r>
            <w:r w:rsidRPr="00747C3F">
              <w:t xml:space="preserve"> with </w:t>
            </w:r>
            <w:r>
              <w:t xml:space="preserve">required </w:t>
            </w:r>
            <w:r w:rsidRPr="00747C3F">
              <w:t>points correctly labelled.</w:t>
            </w:r>
          </w:p>
        </w:tc>
        <w:tc>
          <w:tcPr>
            <w:tcW w:w="850" w:type="dxa"/>
          </w:tcPr>
          <w:p w14:paraId="13DFDF1F" w14:textId="7CA83979" w:rsidR="00DA478E" w:rsidRDefault="00DA478E" w:rsidP="00DA478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ft</w:t>
            </w:r>
          </w:p>
        </w:tc>
        <w:tc>
          <w:tcPr>
            <w:tcW w:w="709" w:type="dxa"/>
          </w:tcPr>
          <w:p w14:paraId="0E7F73A5" w14:textId="5CB1E0F9" w:rsidR="00DA478E" w:rsidRDefault="00DA478E" w:rsidP="00DA478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4A842A14" w14:textId="77777777" w:rsidR="00DA478E" w:rsidRDefault="00DA478E" w:rsidP="00DA478E">
            <w:pPr>
              <w:pStyle w:val="Text"/>
              <w:jc w:val="center"/>
            </w:pPr>
          </w:p>
        </w:tc>
      </w:tr>
      <w:tr w:rsidR="009B50D8" w:rsidRPr="00727EA2" w14:paraId="23D834F6" w14:textId="77777777" w:rsidTr="00DA478E">
        <w:trPr>
          <w:jc w:val="center"/>
        </w:trPr>
        <w:tc>
          <w:tcPr>
            <w:tcW w:w="10173" w:type="dxa"/>
            <w:gridSpan w:val="6"/>
          </w:tcPr>
          <w:p w14:paraId="5150CD13" w14:textId="2BEEF0BE" w:rsidR="009B50D8" w:rsidRDefault="00DA478E" w:rsidP="00DA478E">
            <w:pPr>
              <w:pStyle w:val="Marks"/>
              <w:framePr w:hSpace="0" w:wrap="auto" w:hAnchor="text" w:xAlign="left" w:yAlign="inline"/>
            </w:pPr>
            <w:r>
              <w:t>(9 marks)</w:t>
            </w:r>
          </w:p>
        </w:tc>
      </w:tr>
      <w:tr w:rsidR="009B50D8" w:rsidRPr="00727EA2" w14:paraId="3370F134" w14:textId="77777777" w:rsidTr="00DA478E">
        <w:trPr>
          <w:jc w:val="center"/>
        </w:trPr>
        <w:tc>
          <w:tcPr>
            <w:tcW w:w="10173" w:type="dxa"/>
            <w:gridSpan w:val="6"/>
          </w:tcPr>
          <w:p w14:paraId="387479CA" w14:textId="77777777" w:rsidR="009B50D8" w:rsidRDefault="009B50D8" w:rsidP="0034028B">
            <w:pPr>
              <w:pStyle w:val="Text"/>
              <w:pageBreakBefore/>
              <w:jc w:val="center"/>
              <w:rPr>
                <w:b/>
              </w:rPr>
            </w:pPr>
            <w:r>
              <w:rPr>
                <w:b/>
              </w:rPr>
              <w:lastRenderedPageBreak/>
              <w:t>Notes</w:t>
            </w:r>
          </w:p>
          <w:p w14:paraId="600F17DA" w14:textId="77777777" w:rsidR="00DA478E" w:rsidRDefault="00DA478E" w:rsidP="00DA478E">
            <w:pPr>
              <w:pStyle w:val="Text"/>
              <w:tabs>
                <w:tab w:val="clear" w:pos="227"/>
                <w:tab w:val="left" w:pos="6096"/>
              </w:tabs>
              <w:ind w:left="284"/>
            </w:pPr>
            <w:r>
              <w:t>A mistake in the earlier part of the question should not count against the students for the last part. If a student sketches a parabola with the correct orientation correctly labelled for their values, award the final mark.</w:t>
            </w:r>
          </w:p>
          <w:p w14:paraId="76D70F40" w14:textId="3E12F457" w:rsidR="009B50D8" w:rsidRPr="00316EDD" w:rsidRDefault="00DA478E" w:rsidP="00DA478E">
            <w:pPr>
              <w:pStyle w:val="Text"/>
              <w:ind w:left="313"/>
            </w:pPr>
            <w:r w:rsidRPr="00196F06">
              <w:rPr>
                <w:i/>
              </w:rPr>
              <w:t>Note that a fully correct sketch without all the working but with all poi</w:t>
            </w:r>
            <w:r>
              <w:rPr>
                <w:i/>
              </w:rPr>
              <w:t>nts clearly labelled implies</w:t>
            </w:r>
            <w:r w:rsidRPr="00196F06">
              <w:rPr>
                <w:i/>
              </w:rPr>
              <w:t xml:space="preserve"> </w:t>
            </w:r>
            <w:r>
              <w:rPr>
                <w:i/>
              </w:rPr>
              <w:t>8</w:t>
            </w:r>
            <w:r w:rsidRPr="00196F06">
              <w:rPr>
                <w:i/>
              </w:rPr>
              <w:t xml:space="preserve"> marks in this question.</w:t>
            </w:r>
          </w:p>
        </w:tc>
      </w:tr>
    </w:tbl>
    <w:p w14:paraId="1668A826" w14:textId="6390D71E" w:rsidR="0034028B" w:rsidRDefault="0034028B" w:rsidP="009B50D8">
      <w:pPr>
        <w:tabs>
          <w:tab w:val="left" w:pos="284"/>
        </w:tabs>
      </w:pPr>
    </w:p>
    <w:p w14:paraId="46997FA7" w14:textId="77777777" w:rsidR="0034028B" w:rsidRDefault="0034028B">
      <w:pPr>
        <w:spacing w:after="0" w:line="240" w:lineRule="auto"/>
      </w:pPr>
      <w:r>
        <w:br w:type="page"/>
      </w:r>
    </w:p>
    <w:tbl>
      <w:tblPr>
        <w:tblStyle w:val="TableGrid"/>
        <w:tblW w:w="10206" w:type="dxa"/>
        <w:tblInd w:w="-459" w:type="dxa"/>
        <w:tblLook w:val="04A0" w:firstRow="1" w:lastRow="0" w:firstColumn="1" w:lastColumn="0" w:noHBand="0" w:noVBand="1"/>
      </w:tblPr>
      <w:tblGrid>
        <w:gridCol w:w="851"/>
        <w:gridCol w:w="5953"/>
        <w:gridCol w:w="851"/>
        <w:gridCol w:w="709"/>
        <w:gridCol w:w="1842"/>
      </w:tblGrid>
      <w:tr w:rsidR="00DA478E" w:rsidRPr="009B50D8" w14:paraId="4F3CA110" w14:textId="77777777" w:rsidTr="00DA478E">
        <w:tc>
          <w:tcPr>
            <w:tcW w:w="851" w:type="dxa"/>
          </w:tcPr>
          <w:p w14:paraId="162CC5A0" w14:textId="77777777" w:rsidR="00DA478E" w:rsidRPr="009B50D8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lastRenderedPageBreak/>
              <w:t>Q</w:t>
            </w:r>
          </w:p>
        </w:tc>
        <w:tc>
          <w:tcPr>
            <w:tcW w:w="5953" w:type="dxa"/>
          </w:tcPr>
          <w:p w14:paraId="4EA635FC" w14:textId="77777777" w:rsidR="00DA478E" w:rsidRPr="009B50D8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Scheme</w:t>
            </w:r>
          </w:p>
        </w:tc>
        <w:tc>
          <w:tcPr>
            <w:tcW w:w="851" w:type="dxa"/>
          </w:tcPr>
          <w:p w14:paraId="5971DA7D" w14:textId="77777777" w:rsidR="00DA478E" w:rsidRPr="009B50D8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Marks</w:t>
            </w:r>
          </w:p>
        </w:tc>
        <w:tc>
          <w:tcPr>
            <w:tcW w:w="709" w:type="dxa"/>
          </w:tcPr>
          <w:p w14:paraId="7FD7D45C" w14:textId="77777777" w:rsidR="00DA478E" w:rsidRPr="009B50D8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AOs</w:t>
            </w:r>
          </w:p>
        </w:tc>
        <w:tc>
          <w:tcPr>
            <w:tcW w:w="1842" w:type="dxa"/>
          </w:tcPr>
          <w:p w14:paraId="15FABD4B" w14:textId="77777777" w:rsidR="00DA478E" w:rsidRPr="009B50D8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 w:rsidRPr="009B50D8">
              <w:rPr>
                <w:rFonts w:ascii="Times New Roman" w:hAnsi="Times New Roman"/>
                <w:b/>
              </w:rPr>
              <w:t>Pearson Progression Step and Progress descriptor</w:t>
            </w:r>
          </w:p>
        </w:tc>
      </w:tr>
      <w:tr w:rsidR="00DA478E" w:rsidRPr="009B50D8" w14:paraId="46D9130C" w14:textId="77777777" w:rsidTr="00DA478E">
        <w:tc>
          <w:tcPr>
            <w:tcW w:w="851" w:type="dxa"/>
            <w:vMerge w:val="restart"/>
          </w:tcPr>
          <w:p w14:paraId="63FBD334" w14:textId="26FFB6B2" w:rsidR="00DA478E" w:rsidRPr="009B50D8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5a</w:t>
            </w:r>
          </w:p>
        </w:tc>
        <w:tc>
          <w:tcPr>
            <w:tcW w:w="5953" w:type="dxa"/>
          </w:tcPr>
          <w:p w14:paraId="4EE25D6A" w14:textId="081F1F11" w:rsidR="00DA478E" w:rsidRPr="00DA478E" w:rsidRDefault="00DA478E" w:rsidP="00DA478E">
            <w:pPr>
              <w:tabs>
                <w:tab w:val="left" w:pos="284"/>
              </w:tabs>
              <w:spacing w:before="120" w:after="120"/>
              <w:ind w:left="176"/>
              <w:rPr>
                <w:rFonts w:ascii="Times New Roman" w:hAnsi="Times New Roman"/>
              </w:rPr>
            </w:pPr>
            <w:r w:rsidRPr="00DA478E">
              <w:rPr>
                <w:rFonts w:ascii="Times New Roman" w:hAnsi="Times New Roman"/>
              </w:rPr>
              <w:t xml:space="preserve">States or implies that area of base is </w:t>
            </w:r>
            <w:r w:rsidRPr="00DA478E">
              <w:rPr>
                <w:rFonts w:ascii="Times New Roman" w:hAnsi="Times New Roman"/>
                <w:i/>
              </w:rPr>
              <w:t>x</w:t>
            </w:r>
            <w:r w:rsidRPr="00DA478E">
              <w:rPr>
                <w:rFonts w:ascii="Times New Roman" w:hAnsi="Times New Roman"/>
                <w:vertAlign w:val="superscript"/>
              </w:rPr>
              <w:t>2</w:t>
            </w:r>
            <w:r w:rsidRPr="00DA478E">
              <w:rPr>
                <w:rFonts w:ascii="Times New Roman" w:hAnsi="Times New Roman"/>
              </w:rPr>
              <w:t>.</w:t>
            </w:r>
          </w:p>
        </w:tc>
        <w:tc>
          <w:tcPr>
            <w:tcW w:w="851" w:type="dxa"/>
          </w:tcPr>
          <w:p w14:paraId="5D267815" w14:textId="2CF778FD" w:rsidR="00DA478E" w:rsidRPr="009B50D8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M1</w:t>
            </w:r>
          </w:p>
        </w:tc>
        <w:tc>
          <w:tcPr>
            <w:tcW w:w="709" w:type="dxa"/>
          </w:tcPr>
          <w:p w14:paraId="27D9AFE5" w14:textId="2CE94306" w:rsidR="00DA478E" w:rsidRPr="009B50D8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3</w:t>
            </w:r>
          </w:p>
        </w:tc>
        <w:tc>
          <w:tcPr>
            <w:tcW w:w="1842" w:type="dxa"/>
            <w:vMerge w:val="restart"/>
          </w:tcPr>
          <w:p w14:paraId="7B6CD6AD" w14:textId="77777777" w:rsidR="00DA478E" w:rsidRDefault="00DA478E" w:rsidP="00DA478E">
            <w:pPr>
              <w:pStyle w:val="Text"/>
              <w:jc w:val="center"/>
            </w:pPr>
            <w:r>
              <w:t>6th</w:t>
            </w:r>
          </w:p>
          <w:p w14:paraId="0CB2EA74" w14:textId="1974A6A2" w:rsidR="00DA478E" w:rsidRPr="00DA478E" w:rsidRDefault="00DA478E" w:rsidP="00DA478E">
            <w:pPr>
              <w:tabs>
                <w:tab w:val="left" w:pos="284"/>
              </w:tabs>
              <w:jc w:val="center"/>
              <w:rPr>
                <w:rFonts w:ascii="Times New Roman" w:hAnsi="Times New Roman"/>
              </w:rPr>
            </w:pPr>
            <w:r w:rsidRPr="00DA478E">
              <w:rPr>
                <w:rFonts w:ascii="Times New Roman" w:hAnsi="Times New Roman"/>
              </w:rPr>
              <w:t>Apply derivatives and the principle of rate of change to real-life contexts.</w:t>
            </w:r>
          </w:p>
        </w:tc>
      </w:tr>
      <w:tr w:rsidR="00DA478E" w:rsidRPr="009B50D8" w14:paraId="535AED41" w14:textId="77777777" w:rsidTr="00DA478E">
        <w:tc>
          <w:tcPr>
            <w:tcW w:w="851" w:type="dxa"/>
            <w:vMerge/>
          </w:tcPr>
          <w:p w14:paraId="10BC81F6" w14:textId="77777777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953" w:type="dxa"/>
          </w:tcPr>
          <w:p w14:paraId="4F2B037A" w14:textId="77777777" w:rsidR="00DA478E" w:rsidRDefault="00DA478E" w:rsidP="00DA478E">
            <w:pPr>
              <w:pStyle w:val="Exercisequestion"/>
              <w:tabs>
                <w:tab w:val="left" w:pos="454"/>
                <w:tab w:val="left" w:pos="6096"/>
              </w:tabs>
              <w:ind w:left="176" w:firstLine="0"/>
            </w:pPr>
            <w:r>
              <w:t xml:space="preserve">States or implies that total surface area of the fish tank is </w:t>
            </w:r>
            <w:r w:rsidRPr="00937E40">
              <w:rPr>
                <w:position w:val="-6"/>
              </w:rPr>
              <w:object w:dxaOrig="1460" w:dyaOrig="320" w14:anchorId="7C40708E">
                <v:shape id="_x0000_i1052" type="#_x0000_t75" style="width:72.75pt;height:15.75pt" o:ole="">
                  <v:imagedata r:id="rId63" o:title=""/>
                </v:shape>
                <o:OLEObject Type="Embed" ProgID="Equation.DSMT4" ShapeID="_x0000_i1052" DrawAspect="Content" ObjectID="_1562590408" r:id="rId64"/>
              </w:object>
            </w:r>
          </w:p>
          <w:p w14:paraId="2AD2829A" w14:textId="40313DF4" w:rsidR="00DA478E" w:rsidRPr="00DA478E" w:rsidRDefault="00DA478E" w:rsidP="00DA478E">
            <w:pPr>
              <w:tabs>
                <w:tab w:val="left" w:pos="284"/>
              </w:tabs>
              <w:spacing w:before="120" w:after="120"/>
              <w:ind w:left="176"/>
              <w:rPr>
                <w:rFonts w:ascii="Times New Roman" w:hAnsi="Times New Roman"/>
              </w:rPr>
            </w:pPr>
            <w:r w:rsidRPr="00DA478E">
              <w:rPr>
                <w:rFonts w:ascii="Times New Roman" w:hAnsi="Times New Roman"/>
              </w:rPr>
              <w:t xml:space="preserve">Use of a letter other than </w:t>
            </w:r>
            <w:r w:rsidRPr="00DA478E">
              <w:rPr>
                <w:rFonts w:ascii="Times New Roman" w:hAnsi="Times New Roman"/>
                <w:i/>
              </w:rPr>
              <w:t>h</w:t>
            </w:r>
            <w:r w:rsidRPr="00DA478E">
              <w:rPr>
                <w:rFonts w:ascii="Times New Roman" w:hAnsi="Times New Roman"/>
              </w:rPr>
              <w:t xml:space="preserve"> is acceptable.</w:t>
            </w:r>
          </w:p>
        </w:tc>
        <w:tc>
          <w:tcPr>
            <w:tcW w:w="851" w:type="dxa"/>
          </w:tcPr>
          <w:p w14:paraId="68E90551" w14:textId="2B8DB420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M1</w:t>
            </w:r>
          </w:p>
        </w:tc>
        <w:tc>
          <w:tcPr>
            <w:tcW w:w="709" w:type="dxa"/>
          </w:tcPr>
          <w:p w14:paraId="4E7DD72E" w14:textId="7643E80B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3</w:t>
            </w:r>
          </w:p>
        </w:tc>
        <w:tc>
          <w:tcPr>
            <w:tcW w:w="1842" w:type="dxa"/>
            <w:vMerge/>
          </w:tcPr>
          <w:p w14:paraId="4CB4E8FC" w14:textId="77777777" w:rsidR="00DA478E" w:rsidRDefault="00DA478E" w:rsidP="00DA478E">
            <w:pPr>
              <w:pStyle w:val="Text"/>
              <w:tabs>
                <w:tab w:val="left" w:pos="645"/>
                <w:tab w:val="center" w:pos="813"/>
              </w:tabs>
              <w:jc w:val="center"/>
            </w:pPr>
          </w:p>
        </w:tc>
      </w:tr>
      <w:tr w:rsidR="00DA478E" w:rsidRPr="009B50D8" w14:paraId="133F0B14" w14:textId="77777777" w:rsidTr="00DA478E">
        <w:tc>
          <w:tcPr>
            <w:tcW w:w="851" w:type="dxa"/>
            <w:vMerge/>
          </w:tcPr>
          <w:p w14:paraId="50D7BFD9" w14:textId="77777777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953" w:type="dxa"/>
          </w:tcPr>
          <w:p w14:paraId="7FE7D35A" w14:textId="1975B1E3" w:rsidR="00DA478E" w:rsidRDefault="00DA478E" w:rsidP="00DA478E">
            <w:pPr>
              <w:pStyle w:val="Exercisequestion"/>
              <w:tabs>
                <w:tab w:val="left" w:pos="454"/>
                <w:tab w:val="left" w:pos="6096"/>
              </w:tabs>
              <w:ind w:left="176" w:firstLine="0"/>
            </w:pPr>
            <w:r w:rsidRPr="00937E40">
              <w:rPr>
                <w:position w:val="-22"/>
              </w:rPr>
              <w:object w:dxaOrig="1140" w:dyaOrig="580" w14:anchorId="300DB8C2">
                <v:shape id="_x0000_i1053" type="#_x0000_t75" style="width:57pt;height:29.25pt" o:ole="">
                  <v:imagedata r:id="rId65" o:title=""/>
                </v:shape>
                <o:OLEObject Type="Embed" ProgID="Equation.DSMT4" ShapeID="_x0000_i1053" DrawAspect="Content" ObjectID="_1562590409" r:id="rId66"/>
              </w:object>
            </w:r>
          </w:p>
        </w:tc>
        <w:tc>
          <w:tcPr>
            <w:tcW w:w="851" w:type="dxa"/>
          </w:tcPr>
          <w:p w14:paraId="7BA416A2" w14:textId="533608E9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M1</w:t>
            </w:r>
          </w:p>
        </w:tc>
        <w:tc>
          <w:tcPr>
            <w:tcW w:w="709" w:type="dxa"/>
          </w:tcPr>
          <w:p w14:paraId="6105371E" w14:textId="5B00BC5E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  <w:tc>
          <w:tcPr>
            <w:tcW w:w="1842" w:type="dxa"/>
            <w:vMerge/>
          </w:tcPr>
          <w:p w14:paraId="202053E4" w14:textId="77777777" w:rsidR="00DA478E" w:rsidRDefault="00DA478E" w:rsidP="00DA478E">
            <w:pPr>
              <w:pStyle w:val="Text"/>
              <w:tabs>
                <w:tab w:val="left" w:pos="645"/>
                <w:tab w:val="center" w:pos="813"/>
              </w:tabs>
              <w:jc w:val="center"/>
            </w:pPr>
          </w:p>
        </w:tc>
      </w:tr>
      <w:tr w:rsidR="00DA478E" w:rsidRPr="009B50D8" w14:paraId="664D8C88" w14:textId="77777777" w:rsidTr="00DA478E">
        <w:tc>
          <w:tcPr>
            <w:tcW w:w="851" w:type="dxa"/>
            <w:vMerge/>
          </w:tcPr>
          <w:p w14:paraId="74A3C119" w14:textId="77777777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953" w:type="dxa"/>
          </w:tcPr>
          <w:p w14:paraId="4933CB46" w14:textId="43186D46" w:rsidR="00DA478E" w:rsidRPr="00937E40" w:rsidRDefault="00DA478E" w:rsidP="00DA478E">
            <w:pPr>
              <w:pStyle w:val="Exercisequestion"/>
              <w:tabs>
                <w:tab w:val="left" w:pos="454"/>
                <w:tab w:val="left" w:pos="6096"/>
              </w:tabs>
              <w:ind w:left="176" w:firstLine="0"/>
            </w:pPr>
            <w:r>
              <w:t xml:space="preserve">Substitutes for </w:t>
            </w:r>
            <w:r>
              <w:rPr>
                <w:i/>
              </w:rPr>
              <w:t xml:space="preserve">h </w:t>
            </w:r>
            <w:r>
              <w:t xml:space="preserve">in </w:t>
            </w:r>
            <w:r w:rsidRPr="00937E40">
              <w:rPr>
                <w:position w:val="-26"/>
              </w:rPr>
              <w:object w:dxaOrig="2140" w:dyaOrig="639" w14:anchorId="5A3BCC46">
                <v:shape id="_x0000_i1054" type="#_x0000_t75" style="width:107.25pt;height:32.25pt" o:ole="">
                  <v:imagedata r:id="rId67" o:title=""/>
                </v:shape>
                <o:OLEObject Type="Embed" ProgID="Equation.DSMT4" ShapeID="_x0000_i1054" DrawAspect="Content" ObjectID="_1562590410" r:id="rId68"/>
              </w:object>
            </w:r>
          </w:p>
        </w:tc>
        <w:tc>
          <w:tcPr>
            <w:tcW w:w="851" w:type="dxa"/>
          </w:tcPr>
          <w:p w14:paraId="630A2B8C" w14:textId="1B24FA16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M1</w:t>
            </w:r>
          </w:p>
        </w:tc>
        <w:tc>
          <w:tcPr>
            <w:tcW w:w="709" w:type="dxa"/>
          </w:tcPr>
          <w:p w14:paraId="18358203" w14:textId="749AE7CB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  <w:tc>
          <w:tcPr>
            <w:tcW w:w="1842" w:type="dxa"/>
            <w:vMerge/>
          </w:tcPr>
          <w:p w14:paraId="57C972FF" w14:textId="77777777" w:rsidR="00DA478E" w:rsidRDefault="00DA478E" w:rsidP="00DA478E">
            <w:pPr>
              <w:pStyle w:val="Text"/>
              <w:tabs>
                <w:tab w:val="left" w:pos="645"/>
                <w:tab w:val="center" w:pos="813"/>
              </w:tabs>
              <w:jc w:val="center"/>
            </w:pPr>
          </w:p>
        </w:tc>
      </w:tr>
      <w:tr w:rsidR="00DA478E" w:rsidRPr="009B50D8" w14:paraId="1A6DD2F3" w14:textId="77777777" w:rsidTr="00DA478E">
        <w:tc>
          <w:tcPr>
            <w:tcW w:w="851" w:type="dxa"/>
            <w:vMerge/>
          </w:tcPr>
          <w:p w14:paraId="15EEFB46" w14:textId="77777777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953" w:type="dxa"/>
          </w:tcPr>
          <w:p w14:paraId="0C2A6694" w14:textId="77957790" w:rsidR="00DA478E" w:rsidRDefault="00DA478E" w:rsidP="00DA478E">
            <w:pPr>
              <w:pStyle w:val="Exercisequestion"/>
              <w:tabs>
                <w:tab w:val="left" w:pos="454"/>
                <w:tab w:val="left" w:pos="6096"/>
              </w:tabs>
              <w:ind w:left="176" w:firstLine="0"/>
            </w:pPr>
            <w:r>
              <w:t xml:space="preserve">Simplifies to obtain </w:t>
            </w:r>
            <w:r w:rsidRPr="00937E40">
              <w:rPr>
                <w:position w:val="-22"/>
              </w:rPr>
              <w:object w:dxaOrig="1340" w:dyaOrig="620" w14:anchorId="3D90D057">
                <v:shape id="_x0000_i1055" type="#_x0000_t75" style="width:66.75pt;height:30.75pt" o:ole="">
                  <v:imagedata r:id="rId69" o:title=""/>
                </v:shape>
                <o:OLEObject Type="Embed" ProgID="Equation.DSMT4" ShapeID="_x0000_i1055" DrawAspect="Content" ObjectID="_1562590411" r:id="rId70"/>
              </w:object>
            </w:r>
            <w:r>
              <w:t xml:space="preserve"> *</w:t>
            </w:r>
          </w:p>
        </w:tc>
        <w:tc>
          <w:tcPr>
            <w:tcW w:w="851" w:type="dxa"/>
          </w:tcPr>
          <w:p w14:paraId="51ADED71" w14:textId="3C18C6F9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A1*</w:t>
            </w:r>
          </w:p>
        </w:tc>
        <w:tc>
          <w:tcPr>
            <w:tcW w:w="709" w:type="dxa"/>
          </w:tcPr>
          <w:p w14:paraId="187AF24D" w14:textId="1D961B72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  <w:tc>
          <w:tcPr>
            <w:tcW w:w="1842" w:type="dxa"/>
            <w:vMerge/>
          </w:tcPr>
          <w:p w14:paraId="3FAE3D2E" w14:textId="77777777" w:rsidR="00DA478E" w:rsidRDefault="00DA478E" w:rsidP="00DA478E">
            <w:pPr>
              <w:pStyle w:val="Text"/>
              <w:tabs>
                <w:tab w:val="left" w:pos="645"/>
                <w:tab w:val="center" w:pos="813"/>
              </w:tabs>
              <w:jc w:val="center"/>
            </w:pPr>
          </w:p>
        </w:tc>
      </w:tr>
      <w:tr w:rsidR="00DA478E" w:rsidRPr="009B50D8" w14:paraId="3605AF22" w14:textId="77777777" w:rsidTr="00DA478E">
        <w:tc>
          <w:tcPr>
            <w:tcW w:w="851" w:type="dxa"/>
            <w:vMerge/>
          </w:tcPr>
          <w:p w14:paraId="624CAB0E" w14:textId="77777777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953" w:type="dxa"/>
          </w:tcPr>
          <w:p w14:paraId="324B2D20" w14:textId="77777777" w:rsidR="00DA478E" w:rsidRPr="00937E40" w:rsidRDefault="00DA478E" w:rsidP="00DA478E">
            <w:pPr>
              <w:tabs>
                <w:tab w:val="left" w:pos="284"/>
              </w:tabs>
              <w:spacing w:before="120" w:after="120"/>
              <w:ind w:left="176"/>
            </w:pPr>
          </w:p>
        </w:tc>
        <w:tc>
          <w:tcPr>
            <w:tcW w:w="851" w:type="dxa"/>
          </w:tcPr>
          <w:p w14:paraId="090EF3D4" w14:textId="2B973D70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5)</w:t>
            </w:r>
          </w:p>
        </w:tc>
        <w:tc>
          <w:tcPr>
            <w:tcW w:w="709" w:type="dxa"/>
          </w:tcPr>
          <w:p w14:paraId="1DACBF45" w14:textId="77777777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</w:rPr>
            </w:pPr>
          </w:p>
        </w:tc>
        <w:tc>
          <w:tcPr>
            <w:tcW w:w="1842" w:type="dxa"/>
          </w:tcPr>
          <w:p w14:paraId="073276D6" w14:textId="77777777" w:rsidR="00DA478E" w:rsidRDefault="00DA478E" w:rsidP="00DA478E">
            <w:pPr>
              <w:pStyle w:val="Text"/>
              <w:tabs>
                <w:tab w:val="left" w:pos="645"/>
                <w:tab w:val="center" w:pos="813"/>
              </w:tabs>
              <w:jc w:val="center"/>
            </w:pPr>
          </w:p>
        </w:tc>
      </w:tr>
      <w:tr w:rsidR="00DA478E" w:rsidRPr="009B50D8" w14:paraId="5178647F" w14:textId="77777777" w:rsidTr="00DA478E">
        <w:tc>
          <w:tcPr>
            <w:tcW w:w="851" w:type="dxa"/>
            <w:vMerge w:val="restart"/>
          </w:tcPr>
          <w:p w14:paraId="131C7875" w14:textId="03C82908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5b</w:t>
            </w:r>
          </w:p>
        </w:tc>
        <w:tc>
          <w:tcPr>
            <w:tcW w:w="5953" w:type="dxa"/>
          </w:tcPr>
          <w:p w14:paraId="16BBE86F" w14:textId="77777777" w:rsidR="00DA478E" w:rsidRPr="001A535A" w:rsidRDefault="00DA478E" w:rsidP="00DA478E">
            <w:pPr>
              <w:pStyle w:val="Exercisequestion"/>
              <w:tabs>
                <w:tab w:val="left" w:pos="454"/>
                <w:tab w:val="left" w:pos="6096"/>
              </w:tabs>
              <w:ind w:left="176" w:firstLine="0"/>
            </w:pPr>
            <w:r>
              <w:t>Differentiates f(</w:t>
            </w:r>
            <w:r>
              <w:rPr>
                <w:i/>
              </w:rPr>
              <w:t>x</w:t>
            </w:r>
            <w:r>
              <w:t>)</w:t>
            </w:r>
          </w:p>
          <w:p w14:paraId="7F5AFBEE" w14:textId="41D0B687" w:rsidR="00DA478E" w:rsidRPr="00937E40" w:rsidRDefault="00DA478E" w:rsidP="00DA478E">
            <w:pPr>
              <w:tabs>
                <w:tab w:val="left" w:pos="284"/>
              </w:tabs>
              <w:spacing w:before="120" w:after="120"/>
              <w:ind w:left="176"/>
            </w:pPr>
            <w:r w:rsidRPr="001625E0">
              <w:rPr>
                <w:position w:val="-22"/>
              </w:rPr>
              <w:object w:dxaOrig="1500" w:dyaOrig="620" w14:anchorId="6F9A8A63">
                <v:shape id="_x0000_i1056" type="#_x0000_t75" style="width:75pt;height:30.75pt" o:ole="">
                  <v:imagedata r:id="rId71" o:title=""/>
                </v:shape>
                <o:OLEObject Type="Embed" ProgID="Equation.DSMT4" ShapeID="_x0000_i1056" DrawAspect="Content" ObjectID="_1562590412" r:id="rId72"/>
              </w:object>
            </w:r>
          </w:p>
        </w:tc>
        <w:tc>
          <w:tcPr>
            <w:tcW w:w="851" w:type="dxa"/>
          </w:tcPr>
          <w:p w14:paraId="607FDB16" w14:textId="0FD220AE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B1</w:t>
            </w:r>
          </w:p>
        </w:tc>
        <w:tc>
          <w:tcPr>
            <w:tcW w:w="709" w:type="dxa"/>
          </w:tcPr>
          <w:p w14:paraId="2404BDF9" w14:textId="0B3C6E55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4</w:t>
            </w:r>
          </w:p>
        </w:tc>
        <w:tc>
          <w:tcPr>
            <w:tcW w:w="1842" w:type="dxa"/>
            <w:vMerge w:val="restart"/>
          </w:tcPr>
          <w:p w14:paraId="6C0AC405" w14:textId="77777777" w:rsidR="00DA478E" w:rsidRDefault="00DA478E" w:rsidP="00DA478E">
            <w:pPr>
              <w:pStyle w:val="Text"/>
              <w:jc w:val="center"/>
            </w:pPr>
            <w:r>
              <w:t>6th</w:t>
            </w:r>
          </w:p>
          <w:p w14:paraId="38813FC6" w14:textId="740EEE79" w:rsidR="00DA478E" w:rsidRDefault="00DA478E" w:rsidP="00DA478E">
            <w:pPr>
              <w:pStyle w:val="Text"/>
              <w:tabs>
                <w:tab w:val="left" w:pos="645"/>
                <w:tab w:val="center" w:pos="813"/>
              </w:tabs>
              <w:jc w:val="center"/>
            </w:pPr>
            <w:r w:rsidRPr="00A71F72">
              <w:t>Apply derivatives and the principle of rate of change to real-life contexts.</w:t>
            </w:r>
          </w:p>
        </w:tc>
      </w:tr>
      <w:tr w:rsidR="00DA478E" w:rsidRPr="009B50D8" w14:paraId="6A280FF2" w14:textId="77777777" w:rsidTr="00DA478E">
        <w:tc>
          <w:tcPr>
            <w:tcW w:w="851" w:type="dxa"/>
            <w:vMerge/>
          </w:tcPr>
          <w:p w14:paraId="12B4469D" w14:textId="77777777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953" w:type="dxa"/>
          </w:tcPr>
          <w:p w14:paraId="50CEC4B4" w14:textId="77777777" w:rsidR="00DA478E" w:rsidRDefault="00DA478E" w:rsidP="00DA478E">
            <w:pPr>
              <w:pStyle w:val="Exercisequestion"/>
              <w:tabs>
                <w:tab w:val="left" w:pos="454"/>
                <w:tab w:val="left" w:pos="6096"/>
              </w:tabs>
              <w:ind w:left="176" w:firstLine="0"/>
            </w:pPr>
            <w:r>
              <w:t xml:space="preserve">Attempts to solve </w:t>
            </w:r>
            <w:r w:rsidRPr="00937E40">
              <w:rPr>
                <w:position w:val="-22"/>
              </w:rPr>
              <w:object w:dxaOrig="720" w:dyaOrig="580" w14:anchorId="638B9AEF">
                <v:shape id="_x0000_i1057" type="#_x0000_t75" style="width:36pt;height:29.25pt" o:ole="">
                  <v:imagedata r:id="rId73" o:title=""/>
                </v:shape>
                <o:OLEObject Type="Embed" ProgID="Equation.DSMT4" ShapeID="_x0000_i1057" DrawAspect="Content" ObjectID="_1562590413" r:id="rId74"/>
              </w:object>
            </w:r>
          </w:p>
          <w:p w14:paraId="59C253E4" w14:textId="275D10BF" w:rsidR="00DA478E" w:rsidRDefault="00DA478E" w:rsidP="00DA478E">
            <w:pPr>
              <w:pStyle w:val="Exercisequestion"/>
              <w:tabs>
                <w:tab w:val="left" w:pos="454"/>
                <w:tab w:val="left" w:pos="6096"/>
              </w:tabs>
              <w:ind w:left="176" w:firstLine="0"/>
            </w:pPr>
            <w:r w:rsidRPr="00937E40">
              <w:rPr>
                <w:position w:val="-22"/>
              </w:rPr>
              <w:object w:dxaOrig="1280" w:dyaOrig="620" w14:anchorId="7DC3B683">
                <v:shape id="_x0000_i1058" type="#_x0000_t75" style="width:63.75pt;height:30.75pt" o:ole="">
                  <v:imagedata r:id="rId75" o:title=""/>
                </v:shape>
                <o:OLEObject Type="Embed" ProgID="Equation.DSMT4" ShapeID="_x0000_i1058" DrawAspect="Content" ObjectID="_1562590414" r:id="rId76"/>
              </w:object>
            </w:r>
            <w:r>
              <w:t xml:space="preserve"> or </w:t>
            </w:r>
            <w:r w:rsidRPr="00937E40">
              <w:rPr>
                <w:position w:val="-22"/>
              </w:rPr>
              <w:object w:dxaOrig="980" w:dyaOrig="620" w14:anchorId="583DAAD0">
                <v:shape id="_x0000_i1059" type="#_x0000_t75" style="width:48.75pt;height:30.75pt" o:ole="">
                  <v:imagedata r:id="rId77" o:title=""/>
                </v:shape>
                <o:OLEObject Type="Embed" ProgID="Equation.DSMT4" ShapeID="_x0000_i1059" DrawAspect="Content" ObjectID="_1562590415" r:id="rId78"/>
              </w:object>
            </w:r>
          </w:p>
        </w:tc>
        <w:tc>
          <w:tcPr>
            <w:tcW w:w="851" w:type="dxa"/>
          </w:tcPr>
          <w:p w14:paraId="0F192680" w14:textId="6FA02BBE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M1</w:t>
            </w:r>
          </w:p>
        </w:tc>
        <w:tc>
          <w:tcPr>
            <w:tcW w:w="709" w:type="dxa"/>
          </w:tcPr>
          <w:p w14:paraId="52E6B9B7" w14:textId="6EBB009F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  <w:tc>
          <w:tcPr>
            <w:tcW w:w="1842" w:type="dxa"/>
            <w:vMerge/>
          </w:tcPr>
          <w:p w14:paraId="786F8AAD" w14:textId="77777777" w:rsidR="00DA478E" w:rsidRDefault="00DA478E" w:rsidP="00DA478E">
            <w:pPr>
              <w:pStyle w:val="Text"/>
              <w:jc w:val="center"/>
            </w:pPr>
          </w:p>
        </w:tc>
      </w:tr>
      <w:tr w:rsidR="00DA478E" w:rsidRPr="009B50D8" w14:paraId="072F47B6" w14:textId="77777777" w:rsidTr="00DA478E">
        <w:tc>
          <w:tcPr>
            <w:tcW w:w="851" w:type="dxa"/>
            <w:vMerge/>
          </w:tcPr>
          <w:p w14:paraId="1DF8B5EB" w14:textId="77777777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953" w:type="dxa"/>
          </w:tcPr>
          <w:p w14:paraId="4E48DB2D" w14:textId="653FF75F" w:rsidR="00DA478E" w:rsidRDefault="00DA478E" w:rsidP="00DA478E">
            <w:pPr>
              <w:pStyle w:val="Exercisequestion"/>
              <w:tabs>
                <w:tab w:val="left" w:pos="454"/>
                <w:tab w:val="left" w:pos="6096"/>
              </w:tabs>
              <w:ind w:left="176" w:firstLine="0"/>
            </w:pPr>
            <w:r w:rsidRPr="00937E40">
              <w:rPr>
                <w:position w:val="-22"/>
              </w:rPr>
              <w:object w:dxaOrig="940" w:dyaOrig="620" w14:anchorId="286FD4B5">
                <v:shape id="_x0000_i1060" type="#_x0000_t75" style="width:47.25pt;height:30.75pt" o:ole="">
                  <v:imagedata r:id="rId79" o:title=""/>
                </v:shape>
                <o:OLEObject Type="Embed" ProgID="Equation.DSMT4" ShapeID="_x0000_i1060" DrawAspect="Content" ObjectID="_1562590416" r:id="rId80"/>
              </w:object>
            </w:r>
            <w:r>
              <w:t xml:space="preserve"> o.e. (NB must be positive)</w:t>
            </w:r>
          </w:p>
        </w:tc>
        <w:tc>
          <w:tcPr>
            <w:tcW w:w="851" w:type="dxa"/>
          </w:tcPr>
          <w:p w14:paraId="5C0D3BF1" w14:textId="6201EC9F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A1</w:t>
            </w:r>
          </w:p>
        </w:tc>
        <w:tc>
          <w:tcPr>
            <w:tcW w:w="709" w:type="dxa"/>
          </w:tcPr>
          <w:p w14:paraId="02C16A4A" w14:textId="7EDF8C4A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  <w:tc>
          <w:tcPr>
            <w:tcW w:w="1842" w:type="dxa"/>
            <w:vMerge/>
          </w:tcPr>
          <w:p w14:paraId="51175546" w14:textId="77777777" w:rsidR="00DA478E" w:rsidRDefault="00DA478E" w:rsidP="00DA478E">
            <w:pPr>
              <w:pStyle w:val="Text"/>
              <w:jc w:val="center"/>
            </w:pPr>
          </w:p>
        </w:tc>
      </w:tr>
      <w:tr w:rsidR="00DA478E" w:rsidRPr="009B50D8" w14:paraId="409BDCF8" w14:textId="77777777" w:rsidTr="00DA478E">
        <w:tc>
          <w:tcPr>
            <w:tcW w:w="851" w:type="dxa"/>
            <w:vMerge/>
          </w:tcPr>
          <w:p w14:paraId="3BDEBD1A" w14:textId="77777777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953" w:type="dxa"/>
          </w:tcPr>
          <w:p w14:paraId="21487AD4" w14:textId="77777777" w:rsidR="00DA478E" w:rsidRDefault="00DA478E" w:rsidP="00DA478E">
            <w:pPr>
              <w:pStyle w:val="Exercisequestion"/>
              <w:tabs>
                <w:tab w:val="left" w:pos="454"/>
                <w:tab w:val="left" w:pos="6096"/>
              </w:tabs>
              <w:ind w:left="176" w:firstLine="0"/>
            </w:pPr>
            <w:r w:rsidRPr="00F420E3">
              <w:t>Substitutes</w:t>
            </w:r>
            <w:r>
              <w:t xml:space="preserve"> for </w:t>
            </w:r>
            <w:r>
              <w:rPr>
                <w:i/>
              </w:rPr>
              <w:t xml:space="preserve">x </w:t>
            </w:r>
            <w:r>
              <w:t xml:space="preserve">in </w:t>
            </w:r>
            <w:r w:rsidRPr="00937E40">
              <w:rPr>
                <w:position w:val="-22"/>
              </w:rPr>
              <w:object w:dxaOrig="1340" w:dyaOrig="620" w14:anchorId="4B9BD72B">
                <v:shape id="_x0000_i1061" type="#_x0000_t75" style="width:66.75pt;height:30.75pt" o:ole="">
                  <v:imagedata r:id="rId81" o:title=""/>
                </v:shape>
                <o:OLEObject Type="Embed" ProgID="Equation.DSMT4" ShapeID="_x0000_i1061" DrawAspect="Content" ObjectID="_1562590417" r:id="rId82"/>
              </w:object>
            </w:r>
          </w:p>
          <w:p w14:paraId="6B0959D2" w14:textId="749CD1E8" w:rsidR="00DA478E" w:rsidRDefault="00DA478E" w:rsidP="00DA478E">
            <w:pPr>
              <w:pStyle w:val="Exercisequestion"/>
              <w:tabs>
                <w:tab w:val="left" w:pos="454"/>
                <w:tab w:val="left" w:pos="6096"/>
              </w:tabs>
              <w:ind w:left="176" w:firstLine="0"/>
            </w:pPr>
            <w:r w:rsidRPr="00937E40">
              <w:rPr>
                <w:position w:val="-22"/>
              </w:rPr>
              <w:object w:dxaOrig="1840" w:dyaOrig="620" w14:anchorId="349A5F58">
                <v:shape id="_x0000_i1062" type="#_x0000_t75" style="width:92.25pt;height:30.75pt" o:ole="">
                  <v:imagedata r:id="rId83" o:title=""/>
                </v:shape>
                <o:OLEObject Type="Embed" ProgID="Equation.DSMT4" ShapeID="_x0000_i1062" DrawAspect="Content" ObjectID="_1562590418" r:id="rId84"/>
              </w:object>
            </w:r>
            <w:r>
              <w:t xml:space="preserve"> o.e. or awrt 6160</w:t>
            </w:r>
          </w:p>
        </w:tc>
        <w:tc>
          <w:tcPr>
            <w:tcW w:w="851" w:type="dxa"/>
          </w:tcPr>
          <w:p w14:paraId="60C7C326" w14:textId="1DD4C674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A1</w:t>
            </w:r>
          </w:p>
        </w:tc>
        <w:tc>
          <w:tcPr>
            <w:tcW w:w="709" w:type="dxa"/>
          </w:tcPr>
          <w:p w14:paraId="6A967E5D" w14:textId="06CE01BF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  <w:tc>
          <w:tcPr>
            <w:tcW w:w="1842" w:type="dxa"/>
            <w:vMerge/>
          </w:tcPr>
          <w:p w14:paraId="2A7AB5C4" w14:textId="77777777" w:rsidR="00DA478E" w:rsidRDefault="00DA478E" w:rsidP="00DA478E">
            <w:pPr>
              <w:pStyle w:val="Text"/>
              <w:jc w:val="center"/>
            </w:pPr>
          </w:p>
        </w:tc>
      </w:tr>
      <w:tr w:rsidR="00DA478E" w:rsidRPr="009B50D8" w14:paraId="567B2764" w14:textId="77777777" w:rsidTr="00DA478E">
        <w:tc>
          <w:tcPr>
            <w:tcW w:w="851" w:type="dxa"/>
            <w:vMerge/>
          </w:tcPr>
          <w:p w14:paraId="3678FBD9" w14:textId="77777777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953" w:type="dxa"/>
          </w:tcPr>
          <w:p w14:paraId="5A6280EF" w14:textId="77777777" w:rsidR="00DA478E" w:rsidRPr="00937E40" w:rsidRDefault="00DA478E" w:rsidP="00DA478E">
            <w:pPr>
              <w:pStyle w:val="Exercisequestion"/>
              <w:tabs>
                <w:tab w:val="left" w:pos="454"/>
                <w:tab w:val="left" w:pos="6096"/>
              </w:tabs>
              <w:ind w:firstLine="0"/>
            </w:pPr>
          </w:p>
        </w:tc>
        <w:tc>
          <w:tcPr>
            <w:tcW w:w="851" w:type="dxa"/>
          </w:tcPr>
          <w:p w14:paraId="0FF92725" w14:textId="2825B94E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4)</w:t>
            </w:r>
          </w:p>
        </w:tc>
        <w:tc>
          <w:tcPr>
            <w:tcW w:w="709" w:type="dxa"/>
          </w:tcPr>
          <w:p w14:paraId="645F7382" w14:textId="77777777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</w:rPr>
            </w:pPr>
          </w:p>
        </w:tc>
        <w:tc>
          <w:tcPr>
            <w:tcW w:w="1842" w:type="dxa"/>
          </w:tcPr>
          <w:p w14:paraId="3CDF1D7D" w14:textId="77777777" w:rsidR="00DA478E" w:rsidRDefault="00DA478E" w:rsidP="00DA478E">
            <w:pPr>
              <w:pStyle w:val="Text"/>
              <w:jc w:val="center"/>
            </w:pPr>
          </w:p>
        </w:tc>
      </w:tr>
    </w:tbl>
    <w:p w14:paraId="0E76660E" w14:textId="0979917B" w:rsidR="008871F0" w:rsidRDefault="008871F0"/>
    <w:p w14:paraId="17CED17D" w14:textId="77777777" w:rsidR="008871F0" w:rsidRDefault="008871F0">
      <w:pPr>
        <w:spacing w:after="0" w:line="240" w:lineRule="auto"/>
      </w:pPr>
      <w:r>
        <w:br w:type="page"/>
      </w:r>
    </w:p>
    <w:p w14:paraId="02C638B1" w14:textId="77777777" w:rsidR="008871F0" w:rsidRDefault="008871F0">
      <w:bookmarkStart w:id="0" w:name="_GoBack"/>
      <w:bookmarkEnd w:id="0"/>
    </w:p>
    <w:tbl>
      <w:tblPr>
        <w:tblStyle w:val="TableGrid"/>
        <w:tblW w:w="10206" w:type="dxa"/>
        <w:tblInd w:w="-459" w:type="dxa"/>
        <w:tblLook w:val="04A0" w:firstRow="1" w:lastRow="0" w:firstColumn="1" w:lastColumn="0" w:noHBand="0" w:noVBand="1"/>
      </w:tblPr>
      <w:tblGrid>
        <w:gridCol w:w="851"/>
        <w:gridCol w:w="5953"/>
        <w:gridCol w:w="851"/>
        <w:gridCol w:w="709"/>
        <w:gridCol w:w="1842"/>
      </w:tblGrid>
      <w:tr w:rsidR="00DA478E" w:rsidRPr="009B50D8" w14:paraId="7DED1A8B" w14:textId="77777777" w:rsidTr="00DA478E">
        <w:tc>
          <w:tcPr>
            <w:tcW w:w="851" w:type="dxa"/>
            <w:vMerge w:val="restart"/>
          </w:tcPr>
          <w:p w14:paraId="4DA2FF25" w14:textId="1D358104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5c</w:t>
            </w:r>
          </w:p>
        </w:tc>
        <w:tc>
          <w:tcPr>
            <w:tcW w:w="5953" w:type="dxa"/>
          </w:tcPr>
          <w:p w14:paraId="5A1C30C4" w14:textId="77777777" w:rsidR="00DA478E" w:rsidRDefault="00DA478E" w:rsidP="00DA478E">
            <w:pPr>
              <w:pStyle w:val="Exercisequestion"/>
              <w:tabs>
                <w:tab w:val="left" w:pos="454"/>
                <w:tab w:val="left" w:pos="6096"/>
              </w:tabs>
              <w:ind w:firstLine="0"/>
            </w:pPr>
            <w:r w:rsidDel="007031AE">
              <w:t>Differentiates f</w:t>
            </w:r>
            <w:r w:rsidRPr="0024002A" w:rsidDel="007031AE">
              <w:rPr>
                <w:vertAlign w:val="superscript"/>
              </w:rPr>
              <w:t> </w:t>
            </w:r>
            <w:r w:rsidDel="007031AE">
              <w:t>ʹ(</w:t>
            </w:r>
            <w:r w:rsidDel="007031AE">
              <w:rPr>
                <w:i/>
              </w:rPr>
              <w:t>x</w:t>
            </w:r>
            <w:r w:rsidDel="007031AE">
              <w:t>)</w:t>
            </w:r>
          </w:p>
          <w:p w14:paraId="012303CA" w14:textId="0687BEED" w:rsidR="00DA478E" w:rsidRPr="00937E40" w:rsidRDefault="00DA478E" w:rsidP="00DA478E">
            <w:pPr>
              <w:pStyle w:val="Exercisequestion"/>
              <w:tabs>
                <w:tab w:val="left" w:pos="454"/>
                <w:tab w:val="left" w:pos="6096"/>
              </w:tabs>
              <w:ind w:firstLine="0"/>
            </w:pPr>
            <w:r w:rsidRPr="00937E40">
              <w:rPr>
                <w:position w:val="-24"/>
              </w:rPr>
              <w:object w:dxaOrig="1080" w:dyaOrig="639" w14:anchorId="69B83027">
                <v:shape id="_x0000_i1063" type="#_x0000_t75" style="width:54pt;height:32.25pt" o:ole="">
                  <v:imagedata r:id="rId85" o:title=""/>
                </v:shape>
                <o:OLEObject Type="Embed" ProgID="Equation.DSMT4" ShapeID="_x0000_i1063" DrawAspect="Content" ObjectID="_1562590419" r:id="rId86"/>
              </w:object>
            </w:r>
            <w:r w:rsidDel="007031AE">
              <w:t xml:space="preserve"> </w:t>
            </w:r>
            <w:r>
              <w:t>o.e.</w:t>
            </w:r>
          </w:p>
        </w:tc>
        <w:tc>
          <w:tcPr>
            <w:tcW w:w="851" w:type="dxa"/>
          </w:tcPr>
          <w:p w14:paraId="37550B97" w14:textId="20B436E8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M1</w:t>
            </w:r>
          </w:p>
        </w:tc>
        <w:tc>
          <w:tcPr>
            <w:tcW w:w="709" w:type="dxa"/>
          </w:tcPr>
          <w:p w14:paraId="54AA63F7" w14:textId="3CAB2D96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  <w:tc>
          <w:tcPr>
            <w:tcW w:w="1842" w:type="dxa"/>
            <w:vMerge w:val="restart"/>
          </w:tcPr>
          <w:p w14:paraId="02CDA76D" w14:textId="77777777" w:rsidR="00DA478E" w:rsidRDefault="00DA478E" w:rsidP="00DA478E">
            <w:pPr>
              <w:pStyle w:val="Text"/>
              <w:jc w:val="center"/>
            </w:pPr>
            <w:r>
              <w:t>6th</w:t>
            </w:r>
          </w:p>
          <w:p w14:paraId="07485B8E" w14:textId="269CADDB" w:rsidR="00DA478E" w:rsidRDefault="00DA478E" w:rsidP="00DA478E">
            <w:pPr>
              <w:pStyle w:val="Text"/>
              <w:jc w:val="center"/>
            </w:pPr>
            <w:r w:rsidRPr="00A71F72">
              <w:t>Apply derivatives and the principle of rate of change to real-life contexts.</w:t>
            </w:r>
          </w:p>
        </w:tc>
      </w:tr>
      <w:tr w:rsidR="00DA478E" w:rsidRPr="009B50D8" w14:paraId="6DF58BCC" w14:textId="77777777" w:rsidTr="00DA478E">
        <w:tc>
          <w:tcPr>
            <w:tcW w:w="851" w:type="dxa"/>
            <w:vMerge/>
          </w:tcPr>
          <w:p w14:paraId="0C203D09" w14:textId="77777777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953" w:type="dxa"/>
          </w:tcPr>
          <w:p w14:paraId="09E6FA94" w14:textId="77777777" w:rsidR="00DA478E" w:rsidRPr="001A535A" w:rsidDel="007031AE" w:rsidRDefault="00DA478E" w:rsidP="00DA478E">
            <w:pPr>
              <w:pStyle w:val="Exercisequestion"/>
              <w:tabs>
                <w:tab w:val="left" w:pos="454"/>
                <w:tab w:val="left" w:pos="6096"/>
              </w:tabs>
              <w:ind w:firstLine="0"/>
            </w:pPr>
            <w:r w:rsidDel="007031AE">
              <w:t xml:space="preserve">Substitutes </w:t>
            </w:r>
            <w:r w:rsidRPr="00937E40">
              <w:rPr>
                <w:position w:val="-22"/>
              </w:rPr>
              <w:object w:dxaOrig="940" w:dyaOrig="620" w14:anchorId="00770791">
                <v:shape id="_x0000_i1064" type="#_x0000_t75" style="width:47.25pt;height:30.75pt" o:ole="">
                  <v:imagedata r:id="rId87" o:title=""/>
                </v:shape>
                <o:OLEObject Type="Embed" ProgID="Equation.DSMT4" ShapeID="_x0000_i1064" DrawAspect="Content" ObjectID="_1562590420" r:id="rId88"/>
              </w:object>
            </w:r>
            <w:r w:rsidDel="007031AE">
              <w:t xml:space="preserve"> into f</w:t>
            </w:r>
            <w:r w:rsidRPr="003C517A" w:rsidDel="007031AE">
              <w:rPr>
                <w:vertAlign w:val="superscript"/>
              </w:rPr>
              <w:t> </w:t>
            </w:r>
            <w:r w:rsidDel="007031AE">
              <w:t>ʹʹ(</w:t>
            </w:r>
            <w:r w:rsidDel="007031AE">
              <w:rPr>
                <w:i/>
              </w:rPr>
              <w:t>x</w:t>
            </w:r>
            <w:r w:rsidDel="007031AE">
              <w:t>)</w:t>
            </w:r>
          </w:p>
          <w:p w14:paraId="5C6FDA85" w14:textId="7D27A959" w:rsidR="00DA478E" w:rsidRDefault="00DA478E" w:rsidP="00DA478E">
            <w:pPr>
              <w:pStyle w:val="Exercisequestion"/>
              <w:tabs>
                <w:tab w:val="left" w:pos="454"/>
                <w:tab w:val="left" w:pos="6096"/>
              </w:tabs>
              <w:ind w:firstLine="0"/>
            </w:pPr>
            <w:r w:rsidDel="007031AE">
              <w:t xml:space="preserve">States </w:t>
            </w:r>
            <w:r w:rsidRPr="00937E40">
              <w:rPr>
                <w:position w:val="-24"/>
              </w:rPr>
              <w:object w:dxaOrig="780" w:dyaOrig="639" w14:anchorId="7169FB9F">
                <v:shape id="_x0000_i1065" type="#_x0000_t75" style="width:39pt;height:32.25pt" o:ole="">
                  <v:imagedata r:id="rId89" o:title=""/>
                </v:shape>
                <o:OLEObject Type="Embed" ProgID="Equation.DSMT4" ShapeID="_x0000_i1065" DrawAspect="Content" ObjectID="_1562590421" r:id="rId90"/>
              </w:object>
            </w:r>
            <w:r w:rsidDel="007031AE">
              <w:t xml:space="preserve">, so </w:t>
            </w:r>
            <w:r w:rsidRPr="00174033" w:rsidDel="007031AE">
              <w:rPr>
                <w:i/>
              </w:rPr>
              <w:t>V</w:t>
            </w:r>
            <w:r w:rsidDel="007031AE">
              <w:t xml:space="preserve"> in part </w:t>
            </w:r>
            <w:r w:rsidRPr="00174033" w:rsidDel="007031AE">
              <w:rPr>
                <w:b/>
              </w:rPr>
              <w:t>b</w:t>
            </w:r>
            <w:r w:rsidDel="007031AE">
              <w:t xml:space="preserve"> is a maximum value.</w:t>
            </w:r>
          </w:p>
        </w:tc>
        <w:tc>
          <w:tcPr>
            <w:tcW w:w="851" w:type="dxa"/>
          </w:tcPr>
          <w:p w14:paraId="4A1F0AF0" w14:textId="7598B443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A1</w:t>
            </w:r>
          </w:p>
        </w:tc>
        <w:tc>
          <w:tcPr>
            <w:tcW w:w="709" w:type="dxa"/>
          </w:tcPr>
          <w:p w14:paraId="23F3853C" w14:textId="7E4874FC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.4</w:t>
            </w:r>
          </w:p>
        </w:tc>
        <w:tc>
          <w:tcPr>
            <w:tcW w:w="1842" w:type="dxa"/>
            <w:vMerge/>
          </w:tcPr>
          <w:p w14:paraId="504B25CA" w14:textId="77777777" w:rsidR="00DA478E" w:rsidRDefault="00DA478E" w:rsidP="00DA478E">
            <w:pPr>
              <w:pStyle w:val="Text"/>
              <w:jc w:val="center"/>
            </w:pPr>
          </w:p>
        </w:tc>
      </w:tr>
      <w:tr w:rsidR="00DA478E" w:rsidRPr="009B50D8" w14:paraId="723D6663" w14:textId="77777777" w:rsidTr="00DA478E">
        <w:tc>
          <w:tcPr>
            <w:tcW w:w="851" w:type="dxa"/>
            <w:vMerge/>
          </w:tcPr>
          <w:p w14:paraId="5C535EC3" w14:textId="77777777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953" w:type="dxa"/>
          </w:tcPr>
          <w:p w14:paraId="05674053" w14:textId="77777777" w:rsidR="00DA478E" w:rsidRPr="00B6443B" w:rsidRDefault="00DA478E" w:rsidP="00DA478E">
            <w:pPr>
              <w:pStyle w:val="Exercisequestion"/>
              <w:tabs>
                <w:tab w:val="left" w:pos="454"/>
                <w:tab w:val="left" w:pos="6096"/>
              </w:tabs>
              <w:ind w:firstLine="0"/>
              <w:rPr>
                <w:i/>
              </w:rPr>
            </w:pPr>
          </w:p>
        </w:tc>
        <w:tc>
          <w:tcPr>
            <w:tcW w:w="851" w:type="dxa"/>
          </w:tcPr>
          <w:p w14:paraId="651B6FB1" w14:textId="3CBCD11F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2)</w:t>
            </w:r>
          </w:p>
        </w:tc>
        <w:tc>
          <w:tcPr>
            <w:tcW w:w="709" w:type="dxa"/>
          </w:tcPr>
          <w:p w14:paraId="6898B456" w14:textId="77777777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</w:rPr>
            </w:pPr>
          </w:p>
        </w:tc>
        <w:tc>
          <w:tcPr>
            <w:tcW w:w="1842" w:type="dxa"/>
          </w:tcPr>
          <w:p w14:paraId="454B3BAE" w14:textId="77777777" w:rsidR="00DA478E" w:rsidRDefault="00DA478E" w:rsidP="00DA478E">
            <w:pPr>
              <w:pStyle w:val="Text"/>
              <w:jc w:val="center"/>
            </w:pPr>
          </w:p>
        </w:tc>
      </w:tr>
      <w:tr w:rsidR="00DA478E" w:rsidRPr="009B50D8" w14:paraId="359F80FE" w14:textId="77777777" w:rsidTr="00DA478E">
        <w:tc>
          <w:tcPr>
            <w:tcW w:w="10206" w:type="dxa"/>
            <w:gridSpan w:val="5"/>
          </w:tcPr>
          <w:p w14:paraId="388DDE8C" w14:textId="286B8F02" w:rsidR="00DA478E" w:rsidRPr="009B50D8" w:rsidRDefault="00DA478E" w:rsidP="00DA478E">
            <w:pPr>
              <w:pStyle w:val="Text"/>
              <w:jc w:val="right"/>
              <w:rPr>
                <w:b/>
              </w:rPr>
            </w:pPr>
            <w:r>
              <w:rPr>
                <w:b/>
              </w:rPr>
              <w:t>(11 marks)</w:t>
            </w:r>
          </w:p>
        </w:tc>
      </w:tr>
      <w:tr w:rsidR="00DA478E" w:rsidRPr="009B50D8" w14:paraId="41E580B3" w14:textId="77777777" w:rsidTr="00DA478E">
        <w:tc>
          <w:tcPr>
            <w:tcW w:w="10206" w:type="dxa"/>
            <w:gridSpan w:val="5"/>
          </w:tcPr>
          <w:p w14:paraId="43246BD6" w14:textId="77777777" w:rsidR="00DA478E" w:rsidRDefault="00DA478E" w:rsidP="00DA478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14:paraId="11C07453" w14:textId="77777777" w:rsidR="00DA478E" w:rsidRDefault="00DA478E" w:rsidP="00DA478E">
            <w:pPr>
              <w:pStyle w:val="Text"/>
              <w:tabs>
                <w:tab w:val="clear" w:pos="227"/>
                <w:tab w:val="left" w:pos="6096"/>
              </w:tabs>
              <w:ind w:left="284"/>
              <w:rPr>
                <w:b/>
              </w:rPr>
            </w:pPr>
            <w:r>
              <w:rPr>
                <w:b/>
              </w:rPr>
              <w:t>5</w:t>
            </w:r>
            <w:r w:rsidRPr="00345D9D">
              <w:rPr>
                <w:b/>
              </w:rPr>
              <w:t>a</w:t>
            </w:r>
          </w:p>
          <w:p w14:paraId="1F3B51F8" w14:textId="77777777" w:rsidR="00DA478E" w:rsidRPr="00654D30" w:rsidRDefault="00DA478E" w:rsidP="00DA478E">
            <w:pPr>
              <w:pStyle w:val="Text"/>
              <w:tabs>
                <w:tab w:val="clear" w:pos="227"/>
                <w:tab w:val="left" w:pos="6096"/>
              </w:tabs>
              <w:ind w:left="284"/>
            </w:pPr>
            <w:r>
              <w:t xml:space="preserve">A sketch of a rectangular prism with a base of </w:t>
            </w:r>
            <w:r w:rsidRPr="00E43123">
              <w:rPr>
                <w:i/>
              </w:rPr>
              <w:t>x</w:t>
            </w:r>
            <w:r>
              <w:t xml:space="preserve"> by </w:t>
            </w:r>
            <w:r w:rsidRPr="00E43123">
              <w:rPr>
                <w:i/>
              </w:rPr>
              <w:t>x</w:t>
            </w:r>
            <w:r>
              <w:t xml:space="preserve"> and a height of </w:t>
            </w:r>
            <w:r w:rsidRPr="00E43123">
              <w:rPr>
                <w:i/>
              </w:rPr>
              <w:t>h</w:t>
            </w:r>
            <w:r>
              <w:t xml:space="preserve"> is acceptable for the first method mark.</w:t>
            </w:r>
          </w:p>
          <w:p w14:paraId="41C46B50" w14:textId="77777777" w:rsidR="00DA478E" w:rsidRDefault="00DA478E" w:rsidP="00DA478E">
            <w:pPr>
              <w:pStyle w:val="Text"/>
              <w:tabs>
                <w:tab w:val="clear" w:pos="227"/>
                <w:tab w:val="left" w:pos="6096"/>
              </w:tabs>
              <w:ind w:left="284"/>
              <w:rPr>
                <w:b/>
              </w:rPr>
            </w:pPr>
            <w:r>
              <w:rPr>
                <w:b/>
              </w:rPr>
              <w:t>5c</w:t>
            </w:r>
          </w:p>
          <w:p w14:paraId="3A53F4DC" w14:textId="2755BC33" w:rsidR="00DA478E" w:rsidRDefault="00DA478E" w:rsidP="00DA478E">
            <w:pPr>
              <w:pStyle w:val="Text"/>
              <w:ind w:left="284"/>
              <w:rPr>
                <w:b/>
              </w:rPr>
            </w:pPr>
            <w:r>
              <w:t xml:space="preserve">Other </w:t>
            </w:r>
            <w:r w:rsidRPr="006E68CA">
              <w:rPr>
                <w:u w:val="single"/>
              </w:rPr>
              <w:t>complete</w:t>
            </w:r>
            <w:r>
              <w:t xml:space="preserve"> methods for demonstrating that </w:t>
            </w:r>
            <w:r w:rsidRPr="006E68CA">
              <w:rPr>
                <w:i/>
              </w:rPr>
              <w:t>V</w:t>
            </w:r>
            <w:r>
              <w:t xml:space="preserve"> is a maximum are acceptable. For example a sketch </w:t>
            </w:r>
            <w:r>
              <w:br/>
              <w:t xml:space="preserve">of the graph of </w:t>
            </w:r>
            <w:r w:rsidRPr="006E68CA">
              <w:rPr>
                <w:i/>
              </w:rPr>
              <w:t>V</w:t>
            </w:r>
            <w:r>
              <w:t xml:space="preserve"> against </w:t>
            </w:r>
            <w:r w:rsidRPr="006E68CA">
              <w:rPr>
                <w:i/>
              </w:rPr>
              <w:t>x</w:t>
            </w:r>
            <w:r>
              <w:t xml:space="preserve"> or calculation of values of </w:t>
            </w:r>
            <w:r w:rsidRPr="006E68CA">
              <w:rPr>
                <w:i/>
              </w:rPr>
              <w:t>V</w:t>
            </w:r>
            <w:r>
              <w:t xml:space="preserve"> or </w:t>
            </w:r>
            <w:r w:rsidRPr="00937E40">
              <w:rPr>
                <w:position w:val="-22"/>
              </w:rPr>
              <w:object w:dxaOrig="400" w:dyaOrig="580" w14:anchorId="3AD17D4B">
                <v:shape id="_x0000_i1066" type="#_x0000_t75" style="width:20.25pt;height:29.25pt" o:ole="">
                  <v:imagedata r:id="rId91" o:title=""/>
                </v:shape>
                <o:OLEObject Type="Embed" ProgID="Equation.DSMT4" ShapeID="_x0000_i1066" DrawAspect="Content" ObjectID="_1562590422" r:id="rId92"/>
              </w:object>
            </w:r>
            <w:r>
              <w:t xml:space="preserve"> on either side.</w:t>
            </w:r>
          </w:p>
        </w:tc>
      </w:tr>
    </w:tbl>
    <w:p w14:paraId="1F035C16" w14:textId="77777777" w:rsidR="00DA478E" w:rsidRDefault="00DA478E" w:rsidP="009B50D8">
      <w:pPr>
        <w:tabs>
          <w:tab w:val="left" w:pos="284"/>
        </w:tabs>
      </w:pPr>
    </w:p>
    <w:p w14:paraId="011F2D0C" w14:textId="582A2DD1" w:rsidR="0034028B" w:rsidRDefault="0034028B">
      <w:pPr>
        <w:spacing w:after="0" w:line="240" w:lineRule="auto"/>
      </w:pPr>
      <w:r>
        <w:br w:type="page"/>
      </w:r>
    </w:p>
    <w:p w14:paraId="652C964C" w14:textId="77777777" w:rsidR="00DA478E" w:rsidRDefault="00DA478E" w:rsidP="009B50D8">
      <w:pPr>
        <w:tabs>
          <w:tab w:val="left" w:pos="284"/>
        </w:tabs>
      </w:pPr>
    </w:p>
    <w:tbl>
      <w:tblPr>
        <w:tblStyle w:val="TableGrid"/>
        <w:tblW w:w="10206" w:type="dxa"/>
        <w:tblInd w:w="-459" w:type="dxa"/>
        <w:tblLook w:val="04A0" w:firstRow="1" w:lastRow="0" w:firstColumn="1" w:lastColumn="0" w:noHBand="0" w:noVBand="1"/>
      </w:tblPr>
      <w:tblGrid>
        <w:gridCol w:w="851"/>
        <w:gridCol w:w="5953"/>
        <w:gridCol w:w="851"/>
        <w:gridCol w:w="709"/>
        <w:gridCol w:w="1842"/>
      </w:tblGrid>
      <w:tr w:rsidR="00DA478E" w:rsidRPr="009B50D8" w14:paraId="530BCB8C" w14:textId="77777777" w:rsidTr="00DA478E">
        <w:tc>
          <w:tcPr>
            <w:tcW w:w="851" w:type="dxa"/>
          </w:tcPr>
          <w:p w14:paraId="2007A331" w14:textId="77777777" w:rsidR="00DA478E" w:rsidRPr="009B50D8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Q</w:t>
            </w:r>
          </w:p>
        </w:tc>
        <w:tc>
          <w:tcPr>
            <w:tcW w:w="5953" w:type="dxa"/>
          </w:tcPr>
          <w:p w14:paraId="600C4EA3" w14:textId="77777777" w:rsidR="00DA478E" w:rsidRPr="009B50D8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Scheme</w:t>
            </w:r>
          </w:p>
        </w:tc>
        <w:tc>
          <w:tcPr>
            <w:tcW w:w="851" w:type="dxa"/>
          </w:tcPr>
          <w:p w14:paraId="5331BA20" w14:textId="77777777" w:rsidR="00DA478E" w:rsidRPr="009B50D8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Marks</w:t>
            </w:r>
          </w:p>
        </w:tc>
        <w:tc>
          <w:tcPr>
            <w:tcW w:w="709" w:type="dxa"/>
          </w:tcPr>
          <w:p w14:paraId="35BE4195" w14:textId="77777777" w:rsidR="00DA478E" w:rsidRPr="009B50D8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AOs</w:t>
            </w:r>
          </w:p>
        </w:tc>
        <w:tc>
          <w:tcPr>
            <w:tcW w:w="1842" w:type="dxa"/>
          </w:tcPr>
          <w:p w14:paraId="5EE6B071" w14:textId="77777777" w:rsidR="00DA478E" w:rsidRPr="009B50D8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 w:rsidRPr="009B50D8">
              <w:rPr>
                <w:rFonts w:ascii="Times New Roman" w:hAnsi="Times New Roman"/>
                <w:b/>
              </w:rPr>
              <w:t>Pearson Progression Step and Progress descriptor</w:t>
            </w:r>
          </w:p>
        </w:tc>
      </w:tr>
      <w:tr w:rsidR="00DA478E" w:rsidRPr="009B50D8" w14:paraId="4033E5F6" w14:textId="77777777" w:rsidTr="00DA478E">
        <w:tc>
          <w:tcPr>
            <w:tcW w:w="851" w:type="dxa"/>
            <w:vMerge w:val="restart"/>
          </w:tcPr>
          <w:p w14:paraId="068C944D" w14:textId="358191F0" w:rsidR="00DA478E" w:rsidRPr="009B50D8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6a</w:t>
            </w:r>
          </w:p>
        </w:tc>
        <w:tc>
          <w:tcPr>
            <w:tcW w:w="5953" w:type="dxa"/>
          </w:tcPr>
          <w:p w14:paraId="5A220AAA" w14:textId="05D8E19D" w:rsidR="00DA478E" w:rsidRPr="00DA478E" w:rsidRDefault="00DA478E" w:rsidP="00DA478E">
            <w:pPr>
              <w:tabs>
                <w:tab w:val="left" w:pos="284"/>
              </w:tabs>
              <w:spacing w:before="120" w:after="120"/>
              <w:ind w:left="176"/>
              <w:rPr>
                <w:rFonts w:ascii="Times New Roman" w:hAnsi="Times New Roman"/>
              </w:rPr>
            </w:pPr>
            <w:r w:rsidRPr="00DA478E">
              <w:rPr>
                <w:rFonts w:ascii="Times New Roman" w:hAnsi="Times New Roman"/>
              </w:rPr>
              <w:t xml:space="preserve">States that the perimeter of the track is </w:t>
            </w:r>
            <w:r w:rsidRPr="00DA478E">
              <w:rPr>
                <w:rFonts w:ascii="Times New Roman" w:hAnsi="Times New Roman"/>
                <w:position w:val="-6"/>
              </w:rPr>
              <w:object w:dxaOrig="1380" w:dyaOrig="260" w14:anchorId="55C87261">
                <v:shape id="_x0000_i1067" type="#_x0000_t75" style="width:69pt;height:12.75pt" o:ole="">
                  <v:imagedata r:id="rId93" o:title=""/>
                </v:shape>
                <o:OLEObject Type="Embed" ProgID="Equation.DSMT4" ShapeID="_x0000_i1067" DrawAspect="Content" ObjectID="_1562590423" r:id="rId94"/>
              </w:object>
            </w:r>
            <w:r w:rsidRPr="00DA478E">
              <w:rPr>
                <w:rFonts w:ascii="Times New Roman" w:hAnsi="Times New Roman"/>
              </w:rPr>
              <w:br/>
              <w:t xml:space="preserve">The choice of the variable </w:t>
            </w:r>
            <w:r w:rsidRPr="00DA478E">
              <w:rPr>
                <w:rFonts w:ascii="Times New Roman" w:hAnsi="Times New Roman"/>
                <w:i/>
              </w:rPr>
              <w:t xml:space="preserve">x </w:t>
            </w:r>
            <w:r w:rsidRPr="00DA478E">
              <w:rPr>
                <w:rFonts w:ascii="Times New Roman" w:hAnsi="Times New Roman"/>
              </w:rPr>
              <w:t xml:space="preserve">is not important, but there should be a variable other than </w:t>
            </w:r>
            <w:r w:rsidRPr="00DA478E">
              <w:rPr>
                <w:rFonts w:ascii="Times New Roman" w:hAnsi="Times New Roman"/>
                <w:i/>
              </w:rPr>
              <w:t>r</w:t>
            </w:r>
            <w:r w:rsidRPr="00DA478E">
              <w:rPr>
                <w:rFonts w:ascii="Times New Roman" w:hAnsi="Times New Roman"/>
              </w:rPr>
              <w:t>.</w:t>
            </w:r>
          </w:p>
        </w:tc>
        <w:tc>
          <w:tcPr>
            <w:tcW w:w="851" w:type="dxa"/>
          </w:tcPr>
          <w:p w14:paraId="66FFFA8A" w14:textId="6C53E680" w:rsidR="00DA478E" w:rsidRPr="009B50D8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M1</w:t>
            </w:r>
          </w:p>
        </w:tc>
        <w:tc>
          <w:tcPr>
            <w:tcW w:w="709" w:type="dxa"/>
          </w:tcPr>
          <w:p w14:paraId="053B77B9" w14:textId="69BEAB9E" w:rsidR="00DA478E" w:rsidRPr="009B50D8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3</w:t>
            </w:r>
          </w:p>
        </w:tc>
        <w:tc>
          <w:tcPr>
            <w:tcW w:w="1842" w:type="dxa"/>
            <w:vMerge w:val="restart"/>
          </w:tcPr>
          <w:p w14:paraId="1F8549BA" w14:textId="77777777" w:rsidR="00DA478E" w:rsidRDefault="00DA478E" w:rsidP="00DA478E">
            <w:pPr>
              <w:pStyle w:val="Text"/>
              <w:jc w:val="center"/>
            </w:pPr>
            <w:r>
              <w:t>6th</w:t>
            </w:r>
          </w:p>
          <w:p w14:paraId="43D43CF9" w14:textId="576A1858" w:rsidR="00DA478E" w:rsidRPr="00DA478E" w:rsidRDefault="00DA478E" w:rsidP="00DA478E">
            <w:pPr>
              <w:tabs>
                <w:tab w:val="left" w:pos="284"/>
              </w:tabs>
              <w:jc w:val="center"/>
              <w:rPr>
                <w:rFonts w:ascii="Times New Roman" w:hAnsi="Times New Roman"/>
              </w:rPr>
            </w:pPr>
            <w:r w:rsidRPr="00DA478E">
              <w:rPr>
                <w:rFonts w:ascii="Times New Roman" w:hAnsi="Times New Roman"/>
              </w:rPr>
              <w:t>Apply derivatives and the principle of rate of change to real-life contexts.</w:t>
            </w:r>
          </w:p>
        </w:tc>
      </w:tr>
      <w:tr w:rsidR="00DA478E" w:rsidRPr="009B50D8" w14:paraId="7C21FE4B" w14:textId="77777777" w:rsidTr="00DA478E">
        <w:tc>
          <w:tcPr>
            <w:tcW w:w="851" w:type="dxa"/>
            <w:vMerge/>
          </w:tcPr>
          <w:p w14:paraId="2209EF7A" w14:textId="77777777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953" w:type="dxa"/>
          </w:tcPr>
          <w:p w14:paraId="63482209" w14:textId="77777777" w:rsidR="00DA478E" w:rsidRDefault="00DA478E" w:rsidP="00DA478E">
            <w:pPr>
              <w:pStyle w:val="Exercisequestion"/>
              <w:tabs>
                <w:tab w:val="left" w:pos="454"/>
                <w:tab w:val="left" w:pos="6096"/>
              </w:tabs>
              <w:ind w:left="176" w:firstLine="0"/>
            </w:pPr>
            <w:r>
              <w:t xml:space="preserve">Correctly solves for </w:t>
            </w:r>
            <w:r w:rsidRPr="00CE7321">
              <w:rPr>
                <w:i/>
              </w:rPr>
              <w:t>x</w:t>
            </w:r>
            <w:r>
              <w:t>. Award method mark if this is seen in a subsequent step.</w:t>
            </w:r>
          </w:p>
          <w:p w14:paraId="71441EE1" w14:textId="614E8E15" w:rsidR="00DA478E" w:rsidRPr="00DA478E" w:rsidRDefault="00DA478E" w:rsidP="00DA478E">
            <w:pPr>
              <w:tabs>
                <w:tab w:val="left" w:pos="284"/>
              </w:tabs>
              <w:spacing w:before="120" w:after="120"/>
              <w:ind w:left="176"/>
              <w:rPr>
                <w:rFonts w:ascii="Times New Roman" w:hAnsi="Times New Roman"/>
              </w:rPr>
            </w:pPr>
            <w:r w:rsidRPr="00937E40">
              <w:rPr>
                <w:position w:val="-22"/>
              </w:rPr>
              <w:object w:dxaOrig="2240" w:dyaOrig="580" w14:anchorId="39FE13BE">
                <v:shape id="_x0000_i1068" type="#_x0000_t75" style="width:111.75pt;height:29.25pt" o:ole="">
                  <v:imagedata r:id="rId95" o:title=""/>
                </v:shape>
                <o:OLEObject Type="Embed" ProgID="Equation.DSMT4" ShapeID="_x0000_i1068" DrawAspect="Content" ObjectID="_1562590424" r:id="rId96"/>
              </w:object>
            </w:r>
          </w:p>
        </w:tc>
        <w:tc>
          <w:tcPr>
            <w:tcW w:w="851" w:type="dxa"/>
          </w:tcPr>
          <w:p w14:paraId="5D61904D" w14:textId="489F3D87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A1</w:t>
            </w:r>
          </w:p>
        </w:tc>
        <w:tc>
          <w:tcPr>
            <w:tcW w:w="709" w:type="dxa"/>
          </w:tcPr>
          <w:p w14:paraId="02E9CFD7" w14:textId="20084467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  <w:tc>
          <w:tcPr>
            <w:tcW w:w="1842" w:type="dxa"/>
            <w:vMerge/>
          </w:tcPr>
          <w:p w14:paraId="5ED713DD" w14:textId="77777777" w:rsidR="00DA478E" w:rsidRDefault="00DA478E" w:rsidP="00DA478E">
            <w:pPr>
              <w:pStyle w:val="Text"/>
              <w:tabs>
                <w:tab w:val="left" w:pos="645"/>
                <w:tab w:val="center" w:pos="813"/>
              </w:tabs>
              <w:jc w:val="center"/>
            </w:pPr>
          </w:p>
        </w:tc>
      </w:tr>
      <w:tr w:rsidR="00DA478E" w:rsidRPr="009B50D8" w14:paraId="17072646" w14:textId="77777777" w:rsidTr="00DA478E">
        <w:tc>
          <w:tcPr>
            <w:tcW w:w="851" w:type="dxa"/>
            <w:vMerge/>
          </w:tcPr>
          <w:p w14:paraId="3F258180" w14:textId="77777777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953" w:type="dxa"/>
          </w:tcPr>
          <w:p w14:paraId="1CE5E7E4" w14:textId="1ECBF418" w:rsidR="00DA478E" w:rsidRDefault="00DA478E" w:rsidP="00DA478E">
            <w:pPr>
              <w:pStyle w:val="Exercisequestion"/>
              <w:tabs>
                <w:tab w:val="left" w:pos="454"/>
                <w:tab w:val="left" w:pos="6096"/>
              </w:tabs>
              <w:ind w:left="176" w:firstLine="0"/>
            </w:pPr>
            <w:r>
              <w:t xml:space="preserve">States that the area of the shape is </w:t>
            </w:r>
            <w:r w:rsidRPr="00937E40">
              <w:rPr>
                <w:position w:val="-6"/>
              </w:rPr>
              <w:object w:dxaOrig="1260" w:dyaOrig="320" w14:anchorId="35DDF34F">
                <v:shape id="_x0000_i1069" type="#_x0000_t75" style="width:63pt;height:15.75pt" o:ole="">
                  <v:imagedata r:id="rId97" o:title=""/>
                </v:shape>
                <o:OLEObject Type="Embed" ProgID="Equation.DSMT4" ShapeID="_x0000_i1069" DrawAspect="Content" ObjectID="_1562590425" r:id="rId98"/>
              </w:object>
            </w:r>
          </w:p>
        </w:tc>
        <w:tc>
          <w:tcPr>
            <w:tcW w:w="851" w:type="dxa"/>
          </w:tcPr>
          <w:p w14:paraId="3AFDC7E2" w14:textId="116000C2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B1</w:t>
            </w:r>
          </w:p>
        </w:tc>
        <w:tc>
          <w:tcPr>
            <w:tcW w:w="709" w:type="dxa"/>
          </w:tcPr>
          <w:p w14:paraId="34E9E977" w14:textId="2B09C342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3</w:t>
            </w:r>
          </w:p>
        </w:tc>
        <w:tc>
          <w:tcPr>
            <w:tcW w:w="1842" w:type="dxa"/>
            <w:vMerge/>
          </w:tcPr>
          <w:p w14:paraId="0CAE5532" w14:textId="77777777" w:rsidR="00DA478E" w:rsidRDefault="00DA478E" w:rsidP="00DA478E">
            <w:pPr>
              <w:pStyle w:val="Text"/>
              <w:tabs>
                <w:tab w:val="left" w:pos="645"/>
                <w:tab w:val="center" w:pos="813"/>
              </w:tabs>
              <w:jc w:val="center"/>
            </w:pPr>
          </w:p>
        </w:tc>
      </w:tr>
      <w:tr w:rsidR="00DA478E" w:rsidRPr="009B50D8" w14:paraId="0119C2BC" w14:textId="77777777" w:rsidTr="00DA478E">
        <w:tc>
          <w:tcPr>
            <w:tcW w:w="851" w:type="dxa"/>
            <w:vMerge/>
          </w:tcPr>
          <w:p w14:paraId="08540D5F" w14:textId="77777777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953" w:type="dxa"/>
          </w:tcPr>
          <w:p w14:paraId="49797762" w14:textId="77777777" w:rsidR="00DA478E" w:rsidRDefault="00DA478E" w:rsidP="00DA478E">
            <w:pPr>
              <w:pStyle w:val="Exercisequestion"/>
              <w:tabs>
                <w:tab w:val="left" w:pos="454"/>
                <w:tab w:val="left" w:pos="6096"/>
              </w:tabs>
              <w:ind w:left="176" w:firstLine="0"/>
            </w:pPr>
            <w:r>
              <w:t>Attempts to simplify this by substituting their expression</w:t>
            </w:r>
            <w:r>
              <w:br/>
              <w:t xml:space="preserve">for </w:t>
            </w:r>
            <w:r w:rsidRPr="00CE7321">
              <w:rPr>
                <w:i/>
              </w:rPr>
              <w:t>x</w:t>
            </w:r>
            <w:r>
              <w:t>.</w:t>
            </w:r>
          </w:p>
          <w:p w14:paraId="1B91A2FF" w14:textId="53E5CF14" w:rsidR="00DA478E" w:rsidRPr="00937E40" w:rsidRDefault="00DA478E" w:rsidP="00DA478E">
            <w:pPr>
              <w:pStyle w:val="Exercisequestion"/>
              <w:tabs>
                <w:tab w:val="left" w:pos="454"/>
                <w:tab w:val="left" w:pos="6096"/>
              </w:tabs>
              <w:ind w:left="176" w:firstLine="0"/>
            </w:pPr>
            <w:r w:rsidRPr="00937E40">
              <w:rPr>
                <w:position w:val="-30"/>
              </w:rPr>
              <w:object w:dxaOrig="2079" w:dyaOrig="700" w14:anchorId="343DFF57">
                <v:shape id="_x0000_i1070" type="#_x0000_t75" style="width:104.25pt;height:35.25pt" o:ole="">
                  <v:imagedata r:id="rId99" o:title=""/>
                </v:shape>
                <o:OLEObject Type="Embed" ProgID="Equation.DSMT4" ShapeID="_x0000_i1070" DrawAspect="Content" ObjectID="_1562590426" r:id="rId100"/>
              </w:object>
            </w:r>
          </w:p>
        </w:tc>
        <w:tc>
          <w:tcPr>
            <w:tcW w:w="851" w:type="dxa"/>
          </w:tcPr>
          <w:p w14:paraId="3D26CDEE" w14:textId="179A14C2" w:rsidR="00DA478E" w:rsidRDefault="00DC6D15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M1</w:t>
            </w:r>
          </w:p>
        </w:tc>
        <w:tc>
          <w:tcPr>
            <w:tcW w:w="709" w:type="dxa"/>
          </w:tcPr>
          <w:p w14:paraId="14B6ED45" w14:textId="0D1B1EC9" w:rsidR="00DA478E" w:rsidRDefault="00DC6D15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  <w:tc>
          <w:tcPr>
            <w:tcW w:w="1842" w:type="dxa"/>
            <w:vMerge/>
          </w:tcPr>
          <w:p w14:paraId="48B92052" w14:textId="77777777" w:rsidR="00DA478E" w:rsidRDefault="00DA478E" w:rsidP="00DA478E">
            <w:pPr>
              <w:pStyle w:val="Text"/>
              <w:tabs>
                <w:tab w:val="left" w:pos="645"/>
                <w:tab w:val="center" w:pos="813"/>
              </w:tabs>
              <w:jc w:val="center"/>
            </w:pPr>
          </w:p>
        </w:tc>
      </w:tr>
      <w:tr w:rsidR="00DA478E" w:rsidRPr="009B50D8" w14:paraId="5891E036" w14:textId="77777777" w:rsidTr="00DA478E">
        <w:tc>
          <w:tcPr>
            <w:tcW w:w="851" w:type="dxa"/>
            <w:vMerge/>
          </w:tcPr>
          <w:p w14:paraId="54504AB6" w14:textId="77777777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953" w:type="dxa"/>
          </w:tcPr>
          <w:p w14:paraId="274F0C99" w14:textId="319803F6" w:rsidR="00DA478E" w:rsidRDefault="00DC6D15" w:rsidP="00DA478E">
            <w:pPr>
              <w:pStyle w:val="Exercisequestion"/>
              <w:tabs>
                <w:tab w:val="left" w:pos="454"/>
                <w:tab w:val="left" w:pos="6096"/>
              </w:tabs>
              <w:ind w:left="176" w:firstLine="0"/>
            </w:pPr>
            <w:r>
              <w:t xml:space="preserve">States that the area is </w:t>
            </w:r>
            <w:r w:rsidRPr="00937E40">
              <w:rPr>
                <w:position w:val="-6"/>
              </w:rPr>
              <w:object w:dxaOrig="1359" w:dyaOrig="320" w14:anchorId="7F927B7A">
                <v:shape id="_x0000_i1071" type="#_x0000_t75" style="width:68.25pt;height:15.75pt" o:ole="">
                  <v:imagedata r:id="rId101" o:title=""/>
                </v:shape>
                <o:OLEObject Type="Embed" ProgID="Equation.DSMT4" ShapeID="_x0000_i1071" DrawAspect="Content" ObjectID="_1562590427" r:id="rId102"/>
              </w:object>
            </w:r>
            <w:r>
              <w:t>*</w:t>
            </w:r>
          </w:p>
        </w:tc>
        <w:tc>
          <w:tcPr>
            <w:tcW w:w="851" w:type="dxa"/>
          </w:tcPr>
          <w:p w14:paraId="1EA31EC7" w14:textId="2FDCCBF6" w:rsidR="00DA478E" w:rsidRDefault="00DC6D15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A1*</w:t>
            </w:r>
          </w:p>
        </w:tc>
        <w:tc>
          <w:tcPr>
            <w:tcW w:w="709" w:type="dxa"/>
          </w:tcPr>
          <w:p w14:paraId="72E07FEC" w14:textId="44895CCE" w:rsidR="00DA478E" w:rsidRDefault="00DC6D15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  <w:tc>
          <w:tcPr>
            <w:tcW w:w="1842" w:type="dxa"/>
            <w:vMerge/>
          </w:tcPr>
          <w:p w14:paraId="29987374" w14:textId="77777777" w:rsidR="00DA478E" w:rsidRDefault="00DA478E" w:rsidP="00DA478E">
            <w:pPr>
              <w:pStyle w:val="Text"/>
              <w:tabs>
                <w:tab w:val="left" w:pos="645"/>
                <w:tab w:val="center" w:pos="813"/>
              </w:tabs>
              <w:jc w:val="center"/>
            </w:pPr>
          </w:p>
        </w:tc>
      </w:tr>
      <w:tr w:rsidR="00DA478E" w:rsidRPr="009B50D8" w14:paraId="60DEB52E" w14:textId="77777777" w:rsidTr="00DA478E">
        <w:tc>
          <w:tcPr>
            <w:tcW w:w="851" w:type="dxa"/>
            <w:vMerge/>
          </w:tcPr>
          <w:p w14:paraId="6F5364DC" w14:textId="77777777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953" w:type="dxa"/>
          </w:tcPr>
          <w:p w14:paraId="6D5145AE" w14:textId="77777777" w:rsidR="00DA478E" w:rsidRPr="00937E40" w:rsidRDefault="00DA478E" w:rsidP="00DA478E">
            <w:pPr>
              <w:tabs>
                <w:tab w:val="left" w:pos="284"/>
              </w:tabs>
              <w:spacing w:before="120" w:after="120"/>
              <w:ind w:left="176"/>
            </w:pPr>
          </w:p>
        </w:tc>
        <w:tc>
          <w:tcPr>
            <w:tcW w:w="851" w:type="dxa"/>
          </w:tcPr>
          <w:p w14:paraId="61EB047E" w14:textId="336A9B48" w:rsidR="00DA478E" w:rsidRDefault="00DC6D15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5)</w:t>
            </w:r>
          </w:p>
        </w:tc>
        <w:tc>
          <w:tcPr>
            <w:tcW w:w="709" w:type="dxa"/>
          </w:tcPr>
          <w:p w14:paraId="10183F5A" w14:textId="77777777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</w:rPr>
            </w:pPr>
          </w:p>
        </w:tc>
        <w:tc>
          <w:tcPr>
            <w:tcW w:w="1842" w:type="dxa"/>
          </w:tcPr>
          <w:p w14:paraId="0D43108D" w14:textId="77777777" w:rsidR="00DA478E" w:rsidRDefault="00DA478E" w:rsidP="00DA478E">
            <w:pPr>
              <w:pStyle w:val="Text"/>
              <w:tabs>
                <w:tab w:val="left" w:pos="645"/>
                <w:tab w:val="center" w:pos="813"/>
              </w:tabs>
              <w:jc w:val="center"/>
            </w:pPr>
          </w:p>
        </w:tc>
      </w:tr>
      <w:tr w:rsidR="00DC6D15" w:rsidRPr="009B50D8" w14:paraId="4A53D920" w14:textId="77777777" w:rsidTr="00271AB1">
        <w:tc>
          <w:tcPr>
            <w:tcW w:w="10206" w:type="dxa"/>
            <w:gridSpan w:val="5"/>
          </w:tcPr>
          <w:p w14:paraId="367890B2" w14:textId="77777777" w:rsidR="00DC6D15" w:rsidRDefault="00DC6D15" w:rsidP="00DA478E">
            <w:pPr>
              <w:pStyle w:val="Text"/>
              <w:tabs>
                <w:tab w:val="left" w:pos="645"/>
                <w:tab w:val="center" w:pos="813"/>
              </w:tabs>
              <w:jc w:val="center"/>
            </w:pPr>
          </w:p>
        </w:tc>
      </w:tr>
      <w:tr w:rsidR="00DC6D15" w:rsidRPr="009B50D8" w14:paraId="1417DC87" w14:textId="77777777" w:rsidTr="00DA478E">
        <w:tc>
          <w:tcPr>
            <w:tcW w:w="851" w:type="dxa"/>
            <w:vMerge w:val="restart"/>
          </w:tcPr>
          <w:p w14:paraId="5AD99C3F" w14:textId="4FDB4D46" w:rsidR="00DC6D15" w:rsidRDefault="00DC6D15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6b</w:t>
            </w:r>
          </w:p>
        </w:tc>
        <w:tc>
          <w:tcPr>
            <w:tcW w:w="5953" w:type="dxa"/>
          </w:tcPr>
          <w:p w14:paraId="245037B5" w14:textId="43C38FA6" w:rsidR="00DC6D15" w:rsidRPr="00DC6D15" w:rsidRDefault="00DC6D15" w:rsidP="00DA478E">
            <w:pPr>
              <w:tabs>
                <w:tab w:val="left" w:pos="284"/>
              </w:tabs>
              <w:spacing w:before="120" w:after="120"/>
              <w:ind w:left="176"/>
              <w:rPr>
                <w:rFonts w:ascii="Times New Roman" w:hAnsi="Times New Roman"/>
              </w:rPr>
            </w:pPr>
            <w:r w:rsidRPr="00DC6D15">
              <w:rPr>
                <w:rFonts w:ascii="Times New Roman" w:hAnsi="Times New Roman"/>
              </w:rPr>
              <w:t xml:space="preserve">Attempts to differentiate </w:t>
            </w:r>
            <w:r w:rsidRPr="00DC6D15">
              <w:rPr>
                <w:rFonts w:ascii="Times New Roman" w:hAnsi="Times New Roman"/>
                <w:i/>
              </w:rPr>
              <w:t>A</w:t>
            </w:r>
            <w:r w:rsidRPr="00DC6D15">
              <w:rPr>
                <w:rFonts w:ascii="Times New Roman" w:hAnsi="Times New Roman"/>
              </w:rPr>
              <w:t xml:space="preserve"> with respect to </w:t>
            </w:r>
            <w:r w:rsidRPr="00DC6D15">
              <w:rPr>
                <w:rFonts w:ascii="Times New Roman" w:hAnsi="Times New Roman"/>
                <w:i/>
              </w:rPr>
              <w:t>r</w:t>
            </w:r>
          </w:p>
        </w:tc>
        <w:tc>
          <w:tcPr>
            <w:tcW w:w="851" w:type="dxa"/>
          </w:tcPr>
          <w:p w14:paraId="3475DF04" w14:textId="406AB370" w:rsidR="00DC6D15" w:rsidRDefault="00DC6D15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M1</w:t>
            </w:r>
          </w:p>
        </w:tc>
        <w:tc>
          <w:tcPr>
            <w:tcW w:w="709" w:type="dxa"/>
          </w:tcPr>
          <w:p w14:paraId="28F96223" w14:textId="5872AB40" w:rsidR="00DC6D15" w:rsidRDefault="00DC6D15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a</w:t>
            </w:r>
          </w:p>
        </w:tc>
        <w:tc>
          <w:tcPr>
            <w:tcW w:w="1842" w:type="dxa"/>
            <w:vMerge w:val="restart"/>
          </w:tcPr>
          <w:p w14:paraId="2CF9607A" w14:textId="77777777" w:rsidR="00DC6D15" w:rsidRDefault="00DC6D15" w:rsidP="00DC6D15">
            <w:pPr>
              <w:pStyle w:val="Text"/>
              <w:jc w:val="center"/>
            </w:pPr>
            <w:r>
              <w:t>6th</w:t>
            </w:r>
          </w:p>
          <w:p w14:paraId="06FF882D" w14:textId="75F6EDC7" w:rsidR="00DC6D15" w:rsidRDefault="00DC6D15" w:rsidP="00DC6D15">
            <w:pPr>
              <w:pStyle w:val="Text"/>
              <w:tabs>
                <w:tab w:val="left" w:pos="645"/>
                <w:tab w:val="center" w:pos="813"/>
              </w:tabs>
              <w:jc w:val="center"/>
            </w:pPr>
            <w:r w:rsidRPr="00A71F72">
              <w:t>Apply derivatives and the principle of rate of change to real-life contexts.</w:t>
            </w:r>
          </w:p>
        </w:tc>
      </w:tr>
      <w:tr w:rsidR="00DC6D15" w:rsidRPr="009B50D8" w14:paraId="0F0DAE07" w14:textId="77777777" w:rsidTr="00DA478E">
        <w:tc>
          <w:tcPr>
            <w:tcW w:w="851" w:type="dxa"/>
            <w:vMerge/>
          </w:tcPr>
          <w:p w14:paraId="7273D7A9" w14:textId="77777777" w:rsidR="00DC6D15" w:rsidRDefault="00DC6D15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953" w:type="dxa"/>
          </w:tcPr>
          <w:p w14:paraId="711E2729" w14:textId="6CD5FA68" w:rsidR="00DC6D15" w:rsidRDefault="00DC6D15" w:rsidP="00DA478E">
            <w:pPr>
              <w:pStyle w:val="Exercisequestion"/>
              <w:tabs>
                <w:tab w:val="left" w:pos="454"/>
                <w:tab w:val="left" w:pos="6096"/>
              </w:tabs>
              <w:ind w:left="176" w:firstLine="0"/>
            </w:pPr>
            <w:r>
              <w:t xml:space="preserve">Finds </w:t>
            </w:r>
            <w:r w:rsidRPr="00937E40">
              <w:rPr>
                <w:position w:val="-22"/>
              </w:rPr>
              <w:object w:dxaOrig="1420" w:dyaOrig="580" w14:anchorId="7796BCCD">
                <v:shape id="_x0000_i1072" type="#_x0000_t75" style="width:71.25pt;height:29.25pt" o:ole="">
                  <v:imagedata r:id="rId103" o:title=""/>
                </v:shape>
                <o:OLEObject Type="Embed" ProgID="Equation.DSMT4" ShapeID="_x0000_i1072" DrawAspect="Content" ObjectID="_1562590428" r:id="rId104"/>
              </w:object>
            </w:r>
          </w:p>
        </w:tc>
        <w:tc>
          <w:tcPr>
            <w:tcW w:w="851" w:type="dxa"/>
          </w:tcPr>
          <w:p w14:paraId="2CD153C5" w14:textId="31296C28" w:rsidR="00DC6D15" w:rsidRDefault="00DC6D15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A1</w:t>
            </w:r>
          </w:p>
        </w:tc>
        <w:tc>
          <w:tcPr>
            <w:tcW w:w="709" w:type="dxa"/>
          </w:tcPr>
          <w:p w14:paraId="75877A6A" w14:textId="1D271040" w:rsidR="00DC6D15" w:rsidRDefault="00DC6D15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4</w:t>
            </w:r>
          </w:p>
        </w:tc>
        <w:tc>
          <w:tcPr>
            <w:tcW w:w="1842" w:type="dxa"/>
            <w:vMerge/>
          </w:tcPr>
          <w:p w14:paraId="69702A25" w14:textId="77777777" w:rsidR="00DC6D15" w:rsidRDefault="00DC6D15" w:rsidP="00DA478E">
            <w:pPr>
              <w:pStyle w:val="Text"/>
              <w:jc w:val="center"/>
            </w:pPr>
          </w:p>
        </w:tc>
      </w:tr>
      <w:tr w:rsidR="00DC6D15" w:rsidRPr="009B50D8" w14:paraId="49C66C2D" w14:textId="77777777" w:rsidTr="00DA478E">
        <w:tc>
          <w:tcPr>
            <w:tcW w:w="851" w:type="dxa"/>
            <w:vMerge/>
          </w:tcPr>
          <w:p w14:paraId="1AD9FB31" w14:textId="77777777" w:rsidR="00DC6D15" w:rsidRDefault="00DC6D15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953" w:type="dxa"/>
          </w:tcPr>
          <w:p w14:paraId="37864691" w14:textId="771C150B" w:rsidR="00DC6D15" w:rsidRDefault="00DC6D15" w:rsidP="00DA478E">
            <w:pPr>
              <w:pStyle w:val="Exercisequestion"/>
              <w:tabs>
                <w:tab w:val="left" w:pos="454"/>
                <w:tab w:val="left" w:pos="6096"/>
              </w:tabs>
              <w:ind w:left="176" w:firstLine="0"/>
            </w:pPr>
            <w:r>
              <w:t xml:space="preserve">Shows or implies that a maximum value will occur when </w:t>
            </w:r>
            <w:r w:rsidRPr="00937E40">
              <w:rPr>
                <w:position w:val="-6"/>
              </w:rPr>
              <w:object w:dxaOrig="1240" w:dyaOrig="260" w14:anchorId="5D3FE409">
                <v:shape id="_x0000_i1073" type="#_x0000_t75" style="width:62.25pt;height:12.75pt" o:ole="">
                  <v:imagedata r:id="rId105" o:title=""/>
                </v:shape>
                <o:OLEObject Type="Embed" ProgID="Equation.DSMT4" ShapeID="_x0000_i1073" DrawAspect="Content" ObjectID="_1562590429" r:id="rId106"/>
              </w:object>
            </w:r>
          </w:p>
        </w:tc>
        <w:tc>
          <w:tcPr>
            <w:tcW w:w="851" w:type="dxa"/>
          </w:tcPr>
          <w:p w14:paraId="354DF242" w14:textId="0B6036CB" w:rsidR="00DC6D15" w:rsidRDefault="00DC6D15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M1</w:t>
            </w:r>
          </w:p>
        </w:tc>
        <w:tc>
          <w:tcPr>
            <w:tcW w:w="709" w:type="dxa"/>
          </w:tcPr>
          <w:p w14:paraId="0A538FB1" w14:textId="0522BD87" w:rsidR="00DC6D15" w:rsidRDefault="00DC6D15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a</w:t>
            </w:r>
          </w:p>
        </w:tc>
        <w:tc>
          <w:tcPr>
            <w:tcW w:w="1842" w:type="dxa"/>
            <w:vMerge/>
          </w:tcPr>
          <w:p w14:paraId="42BC383E" w14:textId="77777777" w:rsidR="00DC6D15" w:rsidRDefault="00DC6D15" w:rsidP="00DA478E">
            <w:pPr>
              <w:pStyle w:val="Text"/>
              <w:jc w:val="center"/>
            </w:pPr>
          </w:p>
        </w:tc>
      </w:tr>
      <w:tr w:rsidR="00DC6D15" w:rsidRPr="009B50D8" w14:paraId="54259689" w14:textId="77777777" w:rsidTr="00DA478E">
        <w:tc>
          <w:tcPr>
            <w:tcW w:w="851" w:type="dxa"/>
            <w:vMerge/>
          </w:tcPr>
          <w:p w14:paraId="5C30E964" w14:textId="77777777" w:rsidR="00DC6D15" w:rsidRDefault="00DC6D15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953" w:type="dxa"/>
          </w:tcPr>
          <w:p w14:paraId="6C79A59E" w14:textId="58D20A66" w:rsidR="00DC6D15" w:rsidRDefault="00DC6D15" w:rsidP="00DA478E">
            <w:pPr>
              <w:pStyle w:val="Exercisequestion"/>
              <w:tabs>
                <w:tab w:val="left" w:pos="454"/>
                <w:tab w:val="left" w:pos="6096"/>
              </w:tabs>
              <w:ind w:left="176" w:firstLine="0"/>
            </w:pPr>
            <w:r>
              <w:t xml:space="preserve">Solves the equation for </w:t>
            </w:r>
            <w:r w:rsidRPr="00975CF7">
              <w:rPr>
                <w:i/>
              </w:rPr>
              <w:t>r</w:t>
            </w:r>
            <w:r>
              <w:t xml:space="preserve">, stating </w:t>
            </w:r>
            <w:r w:rsidRPr="00937E40">
              <w:rPr>
                <w:position w:val="-22"/>
              </w:rPr>
              <w:object w:dxaOrig="740" w:dyaOrig="580" w14:anchorId="01F616B7">
                <v:shape id="_x0000_i1074" type="#_x0000_t75" style="width:36.75pt;height:29.25pt" o:ole="">
                  <v:imagedata r:id="rId107" o:title=""/>
                </v:shape>
                <o:OLEObject Type="Embed" ProgID="Equation.DSMT4" ShapeID="_x0000_i1074" DrawAspect="Content" ObjectID="_1562590430" r:id="rId108"/>
              </w:object>
            </w:r>
          </w:p>
        </w:tc>
        <w:tc>
          <w:tcPr>
            <w:tcW w:w="851" w:type="dxa"/>
          </w:tcPr>
          <w:p w14:paraId="11D389EC" w14:textId="0CE5D370" w:rsidR="00DC6D15" w:rsidRDefault="00DC6D15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A1</w:t>
            </w:r>
          </w:p>
        </w:tc>
        <w:tc>
          <w:tcPr>
            <w:tcW w:w="709" w:type="dxa"/>
          </w:tcPr>
          <w:p w14:paraId="7B5EEF62" w14:textId="67ED14C6" w:rsidR="00DC6D15" w:rsidRDefault="00DC6D15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  <w:tc>
          <w:tcPr>
            <w:tcW w:w="1842" w:type="dxa"/>
            <w:vMerge/>
          </w:tcPr>
          <w:p w14:paraId="04127BD7" w14:textId="77777777" w:rsidR="00DC6D15" w:rsidRDefault="00DC6D15" w:rsidP="00DA478E">
            <w:pPr>
              <w:pStyle w:val="Text"/>
              <w:jc w:val="center"/>
            </w:pPr>
          </w:p>
        </w:tc>
      </w:tr>
      <w:tr w:rsidR="00DC6D15" w:rsidRPr="009B50D8" w14:paraId="0A19D193" w14:textId="77777777" w:rsidTr="00DA478E">
        <w:tc>
          <w:tcPr>
            <w:tcW w:w="851" w:type="dxa"/>
            <w:vMerge/>
          </w:tcPr>
          <w:p w14:paraId="07478DFB" w14:textId="77777777" w:rsidR="00DC6D15" w:rsidRDefault="00DC6D15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953" w:type="dxa"/>
          </w:tcPr>
          <w:p w14:paraId="5F1E9127" w14:textId="4B8C2B94" w:rsidR="00DC6D15" w:rsidRDefault="00DC6D15" w:rsidP="00DA478E">
            <w:pPr>
              <w:pStyle w:val="Exercisequestion"/>
              <w:tabs>
                <w:tab w:val="left" w:pos="454"/>
                <w:tab w:val="left" w:pos="6096"/>
              </w:tabs>
              <w:ind w:left="176" w:firstLine="0"/>
            </w:pPr>
            <w:r>
              <w:t xml:space="preserve">Attempts to substitute for </w:t>
            </w:r>
            <w:r w:rsidRPr="00975CF7">
              <w:rPr>
                <w:i/>
              </w:rPr>
              <w:t>r</w:t>
            </w:r>
            <w:r>
              <w:t xml:space="preserve"> in </w:t>
            </w:r>
            <w:r w:rsidRPr="00937E40">
              <w:rPr>
                <w:position w:val="-6"/>
              </w:rPr>
              <w:object w:dxaOrig="1359" w:dyaOrig="320" w14:anchorId="1B89A51C">
                <v:shape id="_x0000_i1075" type="#_x0000_t75" style="width:68.25pt;height:15.75pt" o:ole="">
                  <v:imagedata r:id="rId109" o:title=""/>
                </v:shape>
                <o:OLEObject Type="Embed" ProgID="Equation.DSMT4" ShapeID="_x0000_i1075" DrawAspect="Content" ObjectID="_1562590431" r:id="rId110"/>
              </w:object>
            </w:r>
            <w:r>
              <w:t xml:space="preserve">, for example writing </w:t>
            </w:r>
            <w:r w:rsidRPr="00937E40">
              <w:rPr>
                <w:position w:val="-26"/>
              </w:rPr>
              <w:object w:dxaOrig="2340" w:dyaOrig="680" w14:anchorId="0A8FD933">
                <v:shape id="_x0000_i1076" type="#_x0000_t75" style="width:117pt;height:33.75pt" o:ole="">
                  <v:imagedata r:id="rId111" o:title=""/>
                </v:shape>
                <o:OLEObject Type="Embed" ProgID="Equation.DSMT4" ShapeID="_x0000_i1076" DrawAspect="Content" ObjectID="_1562590432" r:id="rId112"/>
              </w:object>
            </w:r>
          </w:p>
        </w:tc>
        <w:tc>
          <w:tcPr>
            <w:tcW w:w="851" w:type="dxa"/>
          </w:tcPr>
          <w:p w14:paraId="32B35D23" w14:textId="5B70B37E" w:rsidR="00DC6D15" w:rsidRDefault="00DC6D15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M1</w:t>
            </w:r>
          </w:p>
        </w:tc>
        <w:tc>
          <w:tcPr>
            <w:tcW w:w="709" w:type="dxa"/>
          </w:tcPr>
          <w:p w14:paraId="2608C4A2" w14:textId="0DA2C3BD" w:rsidR="00DC6D15" w:rsidRDefault="00DC6D15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  <w:tc>
          <w:tcPr>
            <w:tcW w:w="1842" w:type="dxa"/>
            <w:vMerge/>
          </w:tcPr>
          <w:p w14:paraId="396C482E" w14:textId="77777777" w:rsidR="00DC6D15" w:rsidRDefault="00DC6D15" w:rsidP="00DA478E">
            <w:pPr>
              <w:pStyle w:val="Text"/>
              <w:jc w:val="center"/>
            </w:pPr>
          </w:p>
        </w:tc>
      </w:tr>
      <w:tr w:rsidR="00DC6D15" w:rsidRPr="009B50D8" w14:paraId="7B7DFBB9" w14:textId="77777777" w:rsidTr="00DA478E">
        <w:tc>
          <w:tcPr>
            <w:tcW w:w="851" w:type="dxa"/>
            <w:vMerge/>
          </w:tcPr>
          <w:p w14:paraId="1AE645CA" w14:textId="77777777" w:rsidR="00DC6D15" w:rsidRDefault="00DC6D15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953" w:type="dxa"/>
          </w:tcPr>
          <w:p w14:paraId="0F100956" w14:textId="55C35C05" w:rsidR="00DC6D15" w:rsidRDefault="00DC6D15" w:rsidP="00DA478E">
            <w:pPr>
              <w:pStyle w:val="Exercisequestion"/>
              <w:tabs>
                <w:tab w:val="left" w:pos="454"/>
                <w:tab w:val="left" w:pos="6096"/>
              </w:tabs>
              <w:ind w:left="176" w:firstLine="0"/>
            </w:pPr>
            <w:r>
              <w:t xml:space="preserve">Solves for </w:t>
            </w:r>
            <w:r w:rsidRPr="009570E7">
              <w:rPr>
                <w:i/>
              </w:rPr>
              <w:t>A</w:t>
            </w:r>
            <w:r>
              <w:t xml:space="preserve">, stating </w:t>
            </w:r>
            <w:r w:rsidRPr="00937E40">
              <w:rPr>
                <w:position w:val="-22"/>
              </w:rPr>
              <w:object w:dxaOrig="1060" w:dyaOrig="580" w14:anchorId="14D54BA3">
                <v:shape id="_x0000_i1077" type="#_x0000_t75" style="width:53.25pt;height:29.25pt" o:ole="">
                  <v:imagedata r:id="rId113" o:title=""/>
                </v:shape>
                <o:OLEObject Type="Embed" ProgID="Equation.DSMT4" ShapeID="_x0000_i1077" DrawAspect="Content" ObjectID="_1562590433" r:id="rId114"/>
              </w:object>
            </w:r>
          </w:p>
        </w:tc>
        <w:tc>
          <w:tcPr>
            <w:tcW w:w="851" w:type="dxa"/>
          </w:tcPr>
          <w:p w14:paraId="7542EF7F" w14:textId="42AE014F" w:rsidR="00DC6D15" w:rsidRDefault="00DC6D15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A1</w:t>
            </w:r>
          </w:p>
        </w:tc>
        <w:tc>
          <w:tcPr>
            <w:tcW w:w="709" w:type="dxa"/>
          </w:tcPr>
          <w:p w14:paraId="23EAD160" w14:textId="28751735" w:rsidR="00DC6D15" w:rsidRDefault="00DC6D15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1b</w:t>
            </w:r>
          </w:p>
        </w:tc>
        <w:tc>
          <w:tcPr>
            <w:tcW w:w="1842" w:type="dxa"/>
            <w:vMerge/>
          </w:tcPr>
          <w:p w14:paraId="026F1B7B" w14:textId="77777777" w:rsidR="00DC6D15" w:rsidRDefault="00DC6D15" w:rsidP="00DA478E">
            <w:pPr>
              <w:pStyle w:val="Text"/>
              <w:jc w:val="center"/>
            </w:pPr>
          </w:p>
        </w:tc>
      </w:tr>
      <w:tr w:rsidR="00DA478E" w:rsidRPr="009B50D8" w14:paraId="0620A876" w14:textId="77777777" w:rsidTr="00DA478E">
        <w:tc>
          <w:tcPr>
            <w:tcW w:w="851" w:type="dxa"/>
            <w:vMerge/>
          </w:tcPr>
          <w:p w14:paraId="410CDEC9" w14:textId="77777777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953" w:type="dxa"/>
          </w:tcPr>
          <w:p w14:paraId="25CB96C5" w14:textId="77777777" w:rsidR="00DA478E" w:rsidRPr="00937E40" w:rsidRDefault="00DA478E" w:rsidP="00DA478E">
            <w:pPr>
              <w:pStyle w:val="Exercisequestion"/>
              <w:tabs>
                <w:tab w:val="left" w:pos="454"/>
                <w:tab w:val="left" w:pos="6096"/>
              </w:tabs>
              <w:ind w:firstLine="0"/>
            </w:pPr>
          </w:p>
        </w:tc>
        <w:tc>
          <w:tcPr>
            <w:tcW w:w="851" w:type="dxa"/>
          </w:tcPr>
          <w:p w14:paraId="0E63BD90" w14:textId="2F08081F" w:rsidR="00DA478E" w:rsidRDefault="00DC6D15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6)</w:t>
            </w:r>
          </w:p>
        </w:tc>
        <w:tc>
          <w:tcPr>
            <w:tcW w:w="709" w:type="dxa"/>
          </w:tcPr>
          <w:p w14:paraId="236C076B" w14:textId="77777777" w:rsidR="00DA478E" w:rsidRDefault="00DA478E" w:rsidP="00DA478E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</w:rPr>
            </w:pPr>
          </w:p>
        </w:tc>
        <w:tc>
          <w:tcPr>
            <w:tcW w:w="1842" w:type="dxa"/>
          </w:tcPr>
          <w:p w14:paraId="02656001" w14:textId="77777777" w:rsidR="00DA478E" w:rsidRDefault="00DA478E" w:rsidP="00DA478E">
            <w:pPr>
              <w:pStyle w:val="Text"/>
              <w:jc w:val="center"/>
            </w:pPr>
          </w:p>
        </w:tc>
      </w:tr>
      <w:tr w:rsidR="00DA478E" w:rsidRPr="009B50D8" w14:paraId="635FDE03" w14:textId="77777777" w:rsidTr="00DA478E">
        <w:tc>
          <w:tcPr>
            <w:tcW w:w="10206" w:type="dxa"/>
            <w:gridSpan w:val="5"/>
          </w:tcPr>
          <w:p w14:paraId="2A92F8CF" w14:textId="77777777" w:rsidR="00DA478E" w:rsidRPr="009B50D8" w:rsidRDefault="00DA478E" w:rsidP="00DA478E">
            <w:pPr>
              <w:pStyle w:val="Text"/>
              <w:jc w:val="right"/>
              <w:rPr>
                <w:b/>
              </w:rPr>
            </w:pPr>
            <w:r>
              <w:rPr>
                <w:b/>
              </w:rPr>
              <w:lastRenderedPageBreak/>
              <w:t>(11 marks)</w:t>
            </w:r>
          </w:p>
        </w:tc>
      </w:tr>
      <w:tr w:rsidR="00DA478E" w:rsidRPr="009B50D8" w14:paraId="1755E4D7" w14:textId="77777777" w:rsidTr="00DA478E">
        <w:tc>
          <w:tcPr>
            <w:tcW w:w="10206" w:type="dxa"/>
            <w:gridSpan w:val="5"/>
          </w:tcPr>
          <w:p w14:paraId="6FD4F77F" w14:textId="77777777" w:rsidR="00DA478E" w:rsidRDefault="00DA478E" w:rsidP="00DA478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14:paraId="7005D0DE" w14:textId="77777777" w:rsidR="00DC6D15" w:rsidRDefault="00DC6D15" w:rsidP="00DC6D15">
            <w:pPr>
              <w:pStyle w:val="Text"/>
              <w:tabs>
                <w:tab w:val="clear" w:pos="227"/>
                <w:tab w:val="left" w:pos="6096"/>
              </w:tabs>
              <w:ind w:left="284"/>
              <w:rPr>
                <w:b/>
              </w:rPr>
            </w:pPr>
            <w:r>
              <w:rPr>
                <w:b/>
              </w:rPr>
              <w:t>6b</w:t>
            </w:r>
          </w:p>
          <w:p w14:paraId="47CD0599" w14:textId="77777777" w:rsidR="00DA478E" w:rsidRDefault="00DC6D15" w:rsidP="00DC6D15">
            <w:pPr>
              <w:pStyle w:val="Text"/>
              <w:ind w:left="284"/>
            </w:pPr>
            <w:r>
              <w:t>Ignore any attempts at deriving second derivative and related calculations.</w:t>
            </w:r>
          </w:p>
          <w:p w14:paraId="1F5C99D9" w14:textId="77777777" w:rsidR="00DC6D15" w:rsidRDefault="00DC6D15" w:rsidP="00DC6D15">
            <w:pPr>
              <w:pStyle w:val="Text"/>
              <w:ind w:left="284"/>
            </w:pPr>
          </w:p>
          <w:p w14:paraId="42462067" w14:textId="2A2AD228" w:rsidR="00DC6D15" w:rsidRDefault="00DC6D15" w:rsidP="00DC6D15">
            <w:pPr>
              <w:pStyle w:val="Text"/>
              <w:ind w:left="284"/>
              <w:rPr>
                <w:b/>
              </w:rPr>
            </w:pPr>
          </w:p>
        </w:tc>
      </w:tr>
    </w:tbl>
    <w:p w14:paraId="240FC847" w14:textId="77777777" w:rsidR="00DA478E" w:rsidRPr="009B50D8" w:rsidRDefault="00DA478E" w:rsidP="009B50D8">
      <w:pPr>
        <w:tabs>
          <w:tab w:val="left" w:pos="284"/>
        </w:tabs>
      </w:pPr>
    </w:p>
    <w:sectPr w:rsidR="00DA478E" w:rsidRPr="009B50D8" w:rsidSect="00814220">
      <w:headerReference w:type="default" r:id="rId115"/>
      <w:footerReference w:type="default" r:id="rId116"/>
      <w:pgSz w:w="11906" w:h="16838"/>
      <w:pgMar w:top="1440" w:right="1440" w:bottom="1440" w:left="1440" w:header="708" w:footer="45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C2263BC" w14:textId="77777777" w:rsidR="00D1757C" w:rsidRDefault="00D1757C" w:rsidP="00814220">
      <w:pPr>
        <w:spacing w:after="0" w:line="240" w:lineRule="auto"/>
      </w:pPr>
      <w:r>
        <w:separator/>
      </w:r>
    </w:p>
  </w:endnote>
  <w:endnote w:type="continuationSeparator" w:id="0">
    <w:p w14:paraId="7586E9CF" w14:textId="77777777" w:rsidR="00D1757C" w:rsidRDefault="00D1757C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377EDD4" w14:textId="6D1E4555" w:rsidR="00DA478E" w:rsidRDefault="00DA478E" w:rsidP="00FC4AF0">
    <w:pPr>
      <w:pStyle w:val="Footer"/>
      <w:tabs>
        <w:tab w:val="clear" w:pos="4513"/>
        <w:tab w:val="clear" w:pos="9026"/>
        <w:tab w:val="right" w:pos="9072"/>
      </w:tabs>
      <w:ind w:left="-567" w:right="-46"/>
    </w:pPr>
    <w:r w:rsidRPr="00814220">
      <w:t>© Pearson Education Ltd 2017. Copying permitted for purchasing institution only. This material is not copyright free.</w:t>
    </w:r>
    <w:r>
      <w:rPr>
        <w:noProof/>
        <w:lang w:eastAsia="en-GB"/>
      </w:rPr>
      <w:drawing>
        <wp:anchor distT="0" distB="0" distL="114300" distR="114300" simplePos="0" relativeHeight="251656192" behindDoc="0" locked="0" layoutInCell="1" allowOverlap="0" wp14:anchorId="5C43F2D9" wp14:editId="24690CD6">
          <wp:simplePos x="0" y="0"/>
          <wp:positionH relativeFrom="column">
            <wp:posOffset>-945515</wp:posOffset>
          </wp:positionH>
          <wp:positionV relativeFrom="paragraph">
            <wp:posOffset>-517525</wp:posOffset>
          </wp:positionV>
          <wp:extent cx="7571105" cy="496570"/>
          <wp:effectExtent l="0" t="0" r="0" b="0"/>
          <wp:wrapNone/>
          <wp:docPr id="3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71105" cy="49657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tab/>
    </w:r>
    <w:r>
      <w:fldChar w:fldCharType="begin"/>
    </w:r>
    <w:r>
      <w:instrText xml:space="preserve"> PAGE   \* MERGEFORMAT </w:instrText>
    </w:r>
    <w:r>
      <w:fldChar w:fldCharType="separate"/>
    </w:r>
    <w:r w:rsidR="008871F0">
      <w:rPr>
        <w:noProof/>
      </w:rPr>
      <w:t>9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6641F09" w14:textId="77777777" w:rsidR="00D1757C" w:rsidRDefault="00D1757C" w:rsidP="00814220">
      <w:pPr>
        <w:spacing w:after="0" w:line="240" w:lineRule="auto"/>
      </w:pPr>
      <w:r>
        <w:separator/>
      </w:r>
    </w:p>
  </w:footnote>
  <w:footnote w:type="continuationSeparator" w:id="0">
    <w:p w14:paraId="6AEEE5FB" w14:textId="77777777" w:rsidR="00D1757C" w:rsidRDefault="00D1757C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2D9E1FE" w14:textId="4718E8DF" w:rsidR="00DA478E" w:rsidRPr="00666CEB" w:rsidRDefault="00DA478E" w:rsidP="00814220">
    <w:pPr>
      <w:pStyle w:val="Lessontitle"/>
      <w:spacing w:before="0"/>
      <w:ind w:right="-567"/>
      <w:rPr>
        <w:rStyle w:val="TermCharacter"/>
        <w:szCs w:val="22"/>
      </w:rPr>
    </w:pPr>
    <w:r>
      <w:rPr>
        <w:noProof/>
      </w:rPr>
      <w:drawing>
        <wp:anchor distT="0" distB="0" distL="114300" distR="114300" simplePos="0" relativeHeight="251658240" behindDoc="1" locked="0" layoutInCell="1" allowOverlap="1" wp14:anchorId="191BBECC" wp14:editId="2CD289E9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1" name="Picture 2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t>Mark scheme</w:t>
    </w:r>
    <w:r>
      <w:tab/>
    </w:r>
    <w:r w:rsidRPr="00ED21A5">
      <w:rPr>
        <w:b/>
        <w:sz w:val="22"/>
        <w:szCs w:val="22"/>
      </w:rPr>
      <w:t>P</w:t>
    </w:r>
    <w:r w:rsidRPr="00ED21A5">
      <w:rPr>
        <w:rStyle w:val="TermCharacter"/>
        <w:szCs w:val="22"/>
      </w:rPr>
      <w:t>ure Mathematics</w:t>
    </w:r>
    <w:r>
      <w:rPr>
        <w:rStyle w:val="TermCharacter"/>
        <w:szCs w:val="22"/>
      </w:rPr>
      <w:t xml:space="preserve"> Year 1</w:t>
    </w:r>
    <w:r w:rsidRPr="00ED21A5">
      <w:rPr>
        <w:rStyle w:val="TermCharacter"/>
        <w:szCs w:val="22"/>
      </w:rPr>
      <w:t xml:space="preserve"> (AS) Unit Test</w:t>
    </w:r>
    <w:r>
      <w:rPr>
        <w:rStyle w:val="TermCharacter"/>
        <w:szCs w:val="22"/>
      </w:rPr>
      <w:t xml:space="preserve"> 6</w:t>
    </w:r>
    <w:r w:rsidRPr="00ED21A5">
      <w:rPr>
        <w:rStyle w:val="TermCharacter"/>
        <w:szCs w:val="22"/>
      </w:rPr>
      <w:t xml:space="preserve">: </w:t>
    </w:r>
    <w:r>
      <w:rPr>
        <w:rStyle w:val="TermCharacter"/>
        <w:szCs w:val="22"/>
      </w:rPr>
      <w:t>Differentiation</w:t>
    </w:r>
  </w:p>
  <w:p w14:paraId="7BBF7FEC" w14:textId="1F3FCEC1" w:rsidR="00DA478E" w:rsidRDefault="00DA478E">
    <w:pPr>
      <w:pStyle w:val="Header"/>
    </w:pPr>
    <w:r>
      <w:rPr>
        <w:noProof/>
        <w:lang w:eastAsia="en-GB"/>
      </w:rPr>
      <w:drawing>
        <wp:anchor distT="0" distB="0" distL="114300" distR="114300" simplePos="0" relativeHeight="251657216" behindDoc="1" locked="0" layoutInCell="1" allowOverlap="1" wp14:anchorId="587359AC" wp14:editId="53207546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2" name="Picture 1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B30377C"/>
    <w:multiLevelType w:val="multilevel"/>
    <w:tmpl w:val="F2F2B83E"/>
    <w:styleLink w:val="Listnum"/>
    <w:lvl w:ilvl="0">
      <w:start w:val="1"/>
      <w:numFmt w:val="decimal"/>
      <w:lvlText w:val="%1"/>
      <w:lvlJc w:val="left"/>
      <w:pPr>
        <w:tabs>
          <w:tab w:val="num" w:pos="397"/>
        </w:tabs>
        <w:ind w:left="397" w:hanging="397"/>
      </w:pPr>
      <w:rPr>
        <w:rFonts w:ascii="Arial" w:hAnsi="Arial" w:cs="Times New Roman" w:hint="default"/>
        <w:b w:val="0"/>
        <w:i w:val="0"/>
        <w:sz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4220"/>
    <w:rsid w:val="00025128"/>
    <w:rsid w:val="00025A5B"/>
    <w:rsid w:val="0004494C"/>
    <w:rsid w:val="00046721"/>
    <w:rsid w:val="00060F25"/>
    <w:rsid w:val="000661C5"/>
    <w:rsid w:val="00095F9F"/>
    <w:rsid w:val="00096722"/>
    <w:rsid w:val="000A3B25"/>
    <w:rsid w:val="000A44D3"/>
    <w:rsid w:val="00105A32"/>
    <w:rsid w:val="00142624"/>
    <w:rsid w:val="001625E0"/>
    <w:rsid w:val="00174033"/>
    <w:rsid w:val="00196F06"/>
    <w:rsid w:val="001A535A"/>
    <w:rsid w:val="001C4CE6"/>
    <w:rsid w:val="001C4DDC"/>
    <w:rsid w:val="001D66AE"/>
    <w:rsid w:val="00203F00"/>
    <w:rsid w:val="00227696"/>
    <w:rsid w:val="0024002A"/>
    <w:rsid w:val="002531DD"/>
    <w:rsid w:val="00287D4D"/>
    <w:rsid w:val="002C46A7"/>
    <w:rsid w:val="002C48A0"/>
    <w:rsid w:val="002F6AA6"/>
    <w:rsid w:val="00304422"/>
    <w:rsid w:val="00316EDD"/>
    <w:rsid w:val="003357EF"/>
    <w:rsid w:val="0034028B"/>
    <w:rsid w:val="00345D9D"/>
    <w:rsid w:val="00381254"/>
    <w:rsid w:val="003A69B9"/>
    <w:rsid w:val="003C517A"/>
    <w:rsid w:val="00414D7E"/>
    <w:rsid w:val="0043768F"/>
    <w:rsid w:val="00446CCC"/>
    <w:rsid w:val="004649D5"/>
    <w:rsid w:val="00477050"/>
    <w:rsid w:val="004960CD"/>
    <w:rsid w:val="004A42FB"/>
    <w:rsid w:val="004E4EE0"/>
    <w:rsid w:val="004F17F9"/>
    <w:rsid w:val="00502195"/>
    <w:rsid w:val="0052618E"/>
    <w:rsid w:val="0055198E"/>
    <w:rsid w:val="0056547C"/>
    <w:rsid w:val="00570E28"/>
    <w:rsid w:val="00592CD5"/>
    <w:rsid w:val="005E479D"/>
    <w:rsid w:val="005F450F"/>
    <w:rsid w:val="006157F5"/>
    <w:rsid w:val="00615D6B"/>
    <w:rsid w:val="006219FD"/>
    <w:rsid w:val="00624C22"/>
    <w:rsid w:val="00645204"/>
    <w:rsid w:val="00654D30"/>
    <w:rsid w:val="00666CEB"/>
    <w:rsid w:val="006E2F89"/>
    <w:rsid w:val="006E62C2"/>
    <w:rsid w:val="006E68CA"/>
    <w:rsid w:val="006F2E53"/>
    <w:rsid w:val="007031AE"/>
    <w:rsid w:val="00727EA2"/>
    <w:rsid w:val="0073202D"/>
    <w:rsid w:val="00743D55"/>
    <w:rsid w:val="00746AFB"/>
    <w:rsid w:val="00747C3F"/>
    <w:rsid w:val="00762135"/>
    <w:rsid w:val="00764D27"/>
    <w:rsid w:val="00794F77"/>
    <w:rsid w:val="007A1D0F"/>
    <w:rsid w:val="007A7786"/>
    <w:rsid w:val="007F7DFF"/>
    <w:rsid w:val="0080779D"/>
    <w:rsid w:val="00814220"/>
    <w:rsid w:val="008256BC"/>
    <w:rsid w:val="00825EC4"/>
    <w:rsid w:val="00851F7F"/>
    <w:rsid w:val="00853D02"/>
    <w:rsid w:val="00870BF2"/>
    <w:rsid w:val="008871F0"/>
    <w:rsid w:val="008970D2"/>
    <w:rsid w:val="008F2559"/>
    <w:rsid w:val="0092323C"/>
    <w:rsid w:val="00931A40"/>
    <w:rsid w:val="00937E40"/>
    <w:rsid w:val="0095442D"/>
    <w:rsid w:val="009570E7"/>
    <w:rsid w:val="00975CF7"/>
    <w:rsid w:val="009B50D8"/>
    <w:rsid w:val="009B70A6"/>
    <w:rsid w:val="009B7927"/>
    <w:rsid w:val="009E7CD8"/>
    <w:rsid w:val="00A1052C"/>
    <w:rsid w:val="00A21CA3"/>
    <w:rsid w:val="00A71F72"/>
    <w:rsid w:val="00A72172"/>
    <w:rsid w:val="00AB15E6"/>
    <w:rsid w:val="00AB7187"/>
    <w:rsid w:val="00AC0AB3"/>
    <w:rsid w:val="00AE0490"/>
    <w:rsid w:val="00B1434E"/>
    <w:rsid w:val="00B30DB7"/>
    <w:rsid w:val="00B6443B"/>
    <w:rsid w:val="00B8766C"/>
    <w:rsid w:val="00B87F3A"/>
    <w:rsid w:val="00BA3FDB"/>
    <w:rsid w:val="00BE257D"/>
    <w:rsid w:val="00C01168"/>
    <w:rsid w:val="00C366CF"/>
    <w:rsid w:val="00C747EF"/>
    <w:rsid w:val="00C9781C"/>
    <w:rsid w:val="00CA29B7"/>
    <w:rsid w:val="00CE7321"/>
    <w:rsid w:val="00D1757C"/>
    <w:rsid w:val="00D23ECE"/>
    <w:rsid w:val="00D3656E"/>
    <w:rsid w:val="00D3679D"/>
    <w:rsid w:val="00D43796"/>
    <w:rsid w:val="00D601B8"/>
    <w:rsid w:val="00D6380A"/>
    <w:rsid w:val="00DA478E"/>
    <w:rsid w:val="00DC6D15"/>
    <w:rsid w:val="00DD0D9F"/>
    <w:rsid w:val="00E15567"/>
    <w:rsid w:val="00E41B11"/>
    <w:rsid w:val="00E43123"/>
    <w:rsid w:val="00E572BF"/>
    <w:rsid w:val="00E91D5F"/>
    <w:rsid w:val="00EA101B"/>
    <w:rsid w:val="00ED21A5"/>
    <w:rsid w:val="00F420E3"/>
    <w:rsid w:val="00F60C83"/>
    <w:rsid w:val="00F63E59"/>
    <w:rsid w:val="00FC4A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CAA66EF"/>
  <w15:docId w15:val="{FE1F83EC-EFDE-42ED-ACEA-01AFD8C328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locked="1" w:uiPriority="0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locked="1" w:uiPriority="0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41B11"/>
    <w:pPr>
      <w:spacing w:after="160" w:line="259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link w:val="Header"/>
    <w:uiPriority w:val="99"/>
    <w:locked/>
    <w:rsid w:val="00814220"/>
    <w:rPr>
      <w:rFonts w:cs="Times New Roman"/>
    </w:rPr>
  </w:style>
  <w:style w:type="paragraph" w:styleId="Footer">
    <w:name w:val="footer"/>
    <w:basedOn w:val="Normal"/>
    <w:link w:val="FooterChar"/>
    <w:uiPriority w:val="99"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link w:val="Footer"/>
    <w:uiPriority w:val="99"/>
    <w:locked/>
    <w:rsid w:val="00814220"/>
    <w:rPr>
      <w:rFonts w:ascii="Arial" w:hAnsi="Arial" w:cs="Times New Roman"/>
      <w:sz w:val="16"/>
    </w:rPr>
  </w:style>
  <w:style w:type="paragraph" w:customStyle="1" w:styleId="Lessontitle">
    <w:name w:val="Lesson title"/>
    <w:basedOn w:val="Normal"/>
    <w:next w:val="Normal"/>
    <w:uiPriority w:val="99"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uiPriority w:val="99"/>
    <w:rsid w:val="00814220"/>
    <w:rPr>
      <w:b/>
      <w:sz w:val="22"/>
    </w:rPr>
  </w:style>
  <w:style w:type="paragraph" w:customStyle="1" w:styleId="Text">
    <w:name w:val="Text"/>
    <w:basedOn w:val="Normal"/>
    <w:uiPriority w:val="99"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/>
      <w:noProof/>
    </w:rPr>
  </w:style>
  <w:style w:type="paragraph" w:customStyle="1" w:styleId="Marks">
    <w:name w:val="Marks"/>
    <w:basedOn w:val="Text"/>
    <w:uiPriority w:val="99"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uiPriority w:val="99"/>
    <w:rsid w:val="00814220"/>
    <w:pPr>
      <w:framePr w:hSpace="180" w:wrap="around" w:hAnchor="margin" w:xAlign="center" w:y="255"/>
      <w:jc w:val="center"/>
    </w:pPr>
    <w:rPr>
      <w:b/>
    </w:rPr>
  </w:style>
  <w:style w:type="paragraph" w:customStyle="1" w:styleId="Exercisequestion">
    <w:name w:val="Exercise question"/>
    <w:uiPriority w:val="99"/>
    <w:rsid w:val="000A3B25"/>
    <w:pPr>
      <w:tabs>
        <w:tab w:val="left" w:pos="284"/>
        <w:tab w:val="left" w:pos="510"/>
        <w:tab w:val="left" w:pos="737"/>
      </w:tabs>
      <w:spacing w:before="120" w:after="120" w:line="240" w:lineRule="atLeast"/>
      <w:ind w:left="284" w:hanging="284"/>
    </w:pPr>
    <w:rPr>
      <w:rFonts w:ascii="Times New Roman" w:eastAsia="Times New Roman" w:hAnsi="Times New Roman"/>
      <w:noProof/>
      <w:sz w:val="22"/>
      <w:szCs w:val="22"/>
      <w:lang w:eastAsia="en-US"/>
    </w:rPr>
  </w:style>
  <w:style w:type="paragraph" w:styleId="Caption">
    <w:name w:val="caption"/>
    <w:basedOn w:val="Normal"/>
    <w:next w:val="Exercisequestion"/>
    <w:uiPriority w:val="99"/>
    <w:qFormat/>
    <w:rsid w:val="00B30DB7"/>
    <w:pPr>
      <w:spacing w:before="40" w:after="40" w:line="240" w:lineRule="auto"/>
    </w:pPr>
    <w:rPr>
      <w:rFonts w:ascii="Arial" w:eastAsia="Times New Roman" w:hAnsi="Arial"/>
      <w:bCs/>
      <w:sz w:val="18"/>
      <w:szCs w:val="20"/>
      <w:lang w:eastAsia="en-GB"/>
    </w:rPr>
  </w:style>
  <w:style w:type="character" w:styleId="CommentReference">
    <w:name w:val="annotation reference"/>
    <w:uiPriority w:val="99"/>
    <w:semiHidden/>
    <w:rsid w:val="00743D55"/>
    <w:rPr>
      <w:rFonts w:cs="Times New Roman"/>
      <w:sz w:val="16"/>
    </w:rPr>
  </w:style>
  <w:style w:type="paragraph" w:styleId="CommentText">
    <w:name w:val="annotation text"/>
    <w:basedOn w:val="Normal"/>
    <w:link w:val="CommentTextChar"/>
    <w:uiPriority w:val="99"/>
    <w:semiHidden/>
    <w:rsid w:val="00743D55"/>
    <w:pPr>
      <w:spacing w:before="80" w:after="60" w:line="240" w:lineRule="atLeast"/>
    </w:pPr>
    <w:rPr>
      <w:rFonts w:ascii="Arial" w:eastAsia="Times New Roman" w:hAnsi="Arial"/>
      <w:sz w:val="20"/>
      <w:szCs w:val="20"/>
      <w:lang w:eastAsia="en-GB"/>
    </w:rPr>
  </w:style>
  <w:style w:type="character" w:customStyle="1" w:styleId="CommentTextChar">
    <w:name w:val="Comment Text Char"/>
    <w:link w:val="CommentText"/>
    <w:uiPriority w:val="99"/>
    <w:semiHidden/>
    <w:locked/>
    <w:rsid w:val="00743D55"/>
    <w:rPr>
      <w:rFonts w:ascii="Arial" w:hAnsi="Arial" w:cs="Times New Roman"/>
      <w:sz w:val="20"/>
      <w:szCs w:val="20"/>
      <w:lang w:eastAsia="en-GB"/>
    </w:rPr>
  </w:style>
  <w:style w:type="paragraph" w:styleId="BalloonText">
    <w:name w:val="Balloon Text"/>
    <w:basedOn w:val="Normal"/>
    <w:link w:val="BalloonTextChar"/>
    <w:uiPriority w:val="99"/>
    <w:semiHidden/>
    <w:rsid w:val="00743D5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locked/>
    <w:rsid w:val="00743D55"/>
    <w:rPr>
      <w:rFonts w:ascii="Segoe UI" w:hAnsi="Segoe UI" w:cs="Segoe UI"/>
      <w:sz w:val="18"/>
      <w:szCs w:val="18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6157F5"/>
    <w:pPr>
      <w:spacing w:before="0" w:after="160" w:line="240" w:lineRule="auto"/>
    </w:pPr>
    <w:rPr>
      <w:rFonts w:ascii="Calibri" w:eastAsia="Calibri" w:hAnsi="Calibri"/>
      <w:b/>
      <w:bCs/>
      <w:lang w:eastAsia="en-US"/>
    </w:rPr>
  </w:style>
  <w:style w:type="character" w:customStyle="1" w:styleId="CommentSubjectChar">
    <w:name w:val="Comment Subject Char"/>
    <w:link w:val="CommentSubject"/>
    <w:uiPriority w:val="99"/>
    <w:semiHidden/>
    <w:locked/>
    <w:rsid w:val="006157F5"/>
    <w:rPr>
      <w:rFonts w:ascii="Arial" w:hAnsi="Arial" w:cs="Times New Roman"/>
      <w:b/>
      <w:bCs/>
      <w:sz w:val="20"/>
      <w:szCs w:val="20"/>
      <w:lang w:eastAsia="en-GB"/>
    </w:rPr>
  </w:style>
  <w:style w:type="paragraph" w:styleId="Revision">
    <w:name w:val="Revision"/>
    <w:hidden/>
    <w:uiPriority w:val="99"/>
    <w:semiHidden/>
    <w:rsid w:val="00025128"/>
    <w:rPr>
      <w:sz w:val="22"/>
      <w:szCs w:val="22"/>
      <w:lang w:eastAsia="en-US"/>
    </w:rPr>
  </w:style>
  <w:style w:type="numbering" w:customStyle="1" w:styleId="Listnum">
    <w:name w:val="List num"/>
    <w:rsid w:val="008E6B0A"/>
    <w:pPr>
      <w:numPr>
        <w:numId w:val="1"/>
      </w:numPr>
    </w:pPr>
  </w:style>
  <w:style w:type="table" w:styleId="TableGrid">
    <w:name w:val="Table Grid"/>
    <w:basedOn w:val="TableNormal"/>
    <w:locked/>
    <w:rsid w:val="009B50D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fontTable" Target="fontTable.xm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6" Type="http://schemas.openxmlformats.org/officeDocument/2006/relationships/image" Target="media/image5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47.bin"/><Relationship Id="rId110" Type="http://schemas.openxmlformats.org/officeDocument/2006/relationships/oleObject" Target="embeddings/oleObject51.bin"/><Relationship Id="rId115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16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jpeg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6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FB4ED17-5638-4DB9-9ED2-0CBF2B1864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063</Words>
  <Characters>6060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llett, Clare</dc:creator>
  <cp:lastModifiedBy>Deko, Joanna</cp:lastModifiedBy>
  <cp:revision>5</cp:revision>
  <dcterms:created xsi:type="dcterms:W3CDTF">2017-07-26T14:54:00Z</dcterms:created>
  <dcterms:modified xsi:type="dcterms:W3CDTF">2017-07-26T15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